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5FB" w:rsidRDefault="004915FB" w:rsidP="004915FB">
      <w:pPr>
        <w:spacing w:after="30" w:line="240" w:lineRule="auto"/>
        <w:jc w:val="center"/>
        <w:textAlignment w:val="center"/>
        <w:rPr>
          <w:rFonts w:eastAsia="Times New Roman"/>
          <w:b/>
          <w:bCs/>
          <w:color w:val="000066"/>
          <w:sz w:val="28"/>
          <w:szCs w:val="28"/>
          <w:lang w:eastAsia="ru-RU"/>
        </w:rPr>
      </w:pPr>
      <w:r w:rsidRPr="004915FB">
        <w:rPr>
          <w:rFonts w:eastAsia="Times New Roman"/>
          <w:b/>
          <w:bCs/>
          <w:color w:val="000066"/>
          <w:sz w:val="28"/>
          <w:szCs w:val="28"/>
          <w:lang w:eastAsia="ru-RU"/>
        </w:rPr>
        <w:t xml:space="preserve">Вариант </w:t>
      </w:r>
      <w:r w:rsidR="00343402">
        <w:rPr>
          <w:rFonts w:eastAsia="Times New Roman"/>
          <w:b/>
          <w:bCs/>
          <w:color w:val="000066"/>
          <w:sz w:val="28"/>
          <w:szCs w:val="28"/>
          <w:lang w:eastAsia="ru-RU"/>
        </w:rPr>
        <w:t>1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з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е вы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я</w:t>
      </w:r>
      <w:r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Pr="00343402">
        <w:rPr>
          <w:rFonts w:eastAsia="Times New Roman"/>
          <w:color w:val="000000"/>
          <w:position w:val="-28"/>
          <w:sz w:val="22"/>
          <w:szCs w:val="22"/>
          <w:lang w:eastAsia="ru-RU"/>
        </w:rPr>
        <w:object w:dxaOrig="1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25pt;height:33.8pt" o:ole="">
            <v:imagedata r:id="rId5" o:title=""/>
          </v:shape>
          <o:OLEObject Type="Embed" ProgID="Equation.DSMT4" ShapeID="_x0000_i1025" DrawAspect="Content" ObjectID="_1575836666" r:id="rId6"/>
        </w:object>
      </w:r>
      <w:r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343402" w:rsidRPr="00343402" w:rsidRDefault="00343402" w:rsidP="00112B13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 таб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це приведены но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ы по бегу на лыжах на 1 км для 10 класса. </w:t>
      </w:r>
    </w:p>
    <w:tbl>
      <w:tblPr>
        <w:tblW w:w="8672" w:type="dxa"/>
        <w:jc w:val="center"/>
        <w:tblInd w:w="-1079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8"/>
        <w:gridCol w:w="990"/>
        <w:gridCol w:w="1019"/>
        <w:gridCol w:w="1134"/>
        <w:gridCol w:w="1134"/>
        <w:gridCol w:w="1134"/>
        <w:gridCol w:w="1103"/>
      </w:tblGrid>
      <w:tr w:rsidR="00112B13" w:rsidRPr="00343402" w:rsidTr="00112B13">
        <w:trPr>
          <w:jc w:val="center"/>
        </w:trPr>
        <w:tc>
          <w:tcPr>
            <w:tcW w:w="21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</w:p>
        </w:tc>
        <w:tc>
          <w:tcPr>
            <w:tcW w:w="3143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мальчики</w:t>
            </w:r>
          </w:p>
        </w:tc>
        <w:tc>
          <w:tcPr>
            <w:tcW w:w="3371" w:type="dxa"/>
            <w:gridSpan w:val="3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девочки</w:t>
            </w:r>
          </w:p>
        </w:tc>
      </w:tr>
      <w:tr w:rsidR="00112B13" w:rsidRPr="00343402" w:rsidTr="00112B13">
        <w:trPr>
          <w:jc w:val="center"/>
        </w:trPr>
        <w:tc>
          <w:tcPr>
            <w:tcW w:w="21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Отметка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3»</w:t>
            </w:r>
          </w:p>
        </w:tc>
        <w:tc>
          <w:tcPr>
            <w:tcW w:w="10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4»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5»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3»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4»</w:t>
            </w:r>
          </w:p>
        </w:tc>
        <w:tc>
          <w:tcPr>
            <w:tcW w:w="1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«5»</w:t>
            </w:r>
          </w:p>
        </w:tc>
      </w:tr>
      <w:tr w:rsidR="00112B13" w:rsidRPr="00343402" w:rsidTr="00112B13">
        <w:trPr>
          <w:trHeight w:val="210"/>
          <w:jc w:val="center"/>
        </w:trPr>
        <w:tc>
          <w:tcPr>
            <w:tcW w:w="215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b/>
                <w:bCs/>
                <w:color w:val="000000"/>
                <w:sz w:val="22"/>
                <w:szCs w:val="22"/>
                <w:lang w:eastAsia="ru-RU"/>
              </w:rPr>
              <w:t>Время (мин. и сек.)</w:t>
            </w:r>
          </w:p>
        </w:tc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:30</w:t>
            </w:r>
          </w:p>
        </w:tc>
        <w:tc>
          <w:tcPr>
            <w:tcW w:w="101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:0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:4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: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:30</w:t>
            </w:r>
          </w:p>
        </w:tc>
        <w:tc>
          <w:tcPr>
            <w:tcW w:w="110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112B13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6:00</w:t>
            </w:r>
          </w:p>
        </w:tc>
      </w:tr>
    </w:tbl>
    <w:p w:rsidR="00343402" w:rsidRPr="00343402" w:rsidRDefault="00343402" w:rsidP="00343402">
      <w:pPr>
        <w:spacing w:after="0" w:line="240" w:lineRule="auto"/>
        <w:jc w:val="center"/>
        <w:rPr>
          <w:rFonts w:eastAsia="Times New Roman"/>
          <w:color w:val="000000"/>
          <w:sz w:val="16"/>
          <w:szCs w:val="16"/>
          <w:lang w:eastAsia="ru-RU"/>
        </w:rPr>
      </w:pPr>
      <w:r w:rsidRPr="00343402">
        <w:rPr>
          <w:rFonts w:eastAsia="Times New Roman"/>
          <w:color w:val="000000"/>
          <w:sz w:val="16"/>
          <w:szCs w:val="16"/>
          <w:lang w:eastAsia="ru-RU"/>
        </w:rPr>
        <w:t> 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Какую 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у получит девочка, 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шая на лыжах 1 км за 6 минут 33 секунды?</w:t>
      </w:r>
    </w:p>
    <w:p w:rsidR="00343402" w:rsidRPr="00343402" w:rsidRDefault="00343402" w:rsidP="00343402">
      <w:pPr>
        <w:spacing w:after="0" w:line="240" w:lineRule="auto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В от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ве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те ука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жи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те номер пра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виль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го ва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ри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ан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softHyphen/>
        <w:t>та.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1) отметка "5"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2) отметка "4"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3) отметка "3"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4) норматив не выполнен</w:t>
      </w:r>
    </w:p>
    <w:p w:rsidR="00D86DBE" w:rsidRPr="00343402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3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Сравните числа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x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и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y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 если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112B13" w:rsidRPr="00112B13">
        <w:rPr>
          <w:rFonts w:eastAsia="Times New Roman"/>
          <w:color w:val="000000"/>
          <w:position w:val="-16"/>
          <w:sz w:val="22"/>
          <w:szCs w:val="22"/>
          <w:lang w:eastAsia="ru-RU"/>
        </w:rPr>
        <w:object w:dxaOrig="2340" w:dyaOrig="440">
          <v:shape id="_x0000_i1026" type="#_x0000_t75" style="width:117.1pt;height:21.9pt" o:ole="">
            <v:imagedata r:id="rId7" o:title=""/>
          </v:shape>
          <o:OLEObject Type="Embed" ProgID="Equation.DSMT4" ShapeID="_x0000_i1026" DrawAspect="Content" ObjectID="_1575836667" r:id="rId8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 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112B13" w:rsidRPr="00112B13">
        <w:rPr>
          <w:rFonts w:eastAsia="Times New Roman"/>
          <w:color w:val="000000"/>
          <w:position w:val="-10"/>
          <w:sz w:val="22"/>
          <w:szCs w:val="22"/>
          <w:lang w:eastAsia="ru-RU"/>
        </w:rPr>
        <w:object w:dxaOrig="999" w:dyaOrig="320">
          <v:shape id="_x0000_i1027" type="#_x0000_t75" style="width:50.1pt;height:16.3pt" o:ole="">
            <v:imagedata r:id="rId9" o:title=""/>
          </v:shape>
          <o:OLEObject Type="Embed" ProgID="Equation.DSMT4" ShapeID="_x0000_i1027" DrawAspect="Content" ObjectID="_1575836668" r:id="rId10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. В ответ запишите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меньшее</w:t>
      </w:r>
      <w:proofErr w:type="gramEnd"/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из чисел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4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 каком сл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ае числа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112B13" w:rsidRPr="00112B13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140" w:dyaOrig="360">
          <v:shape id="_x0000_i1028" type="#_x0000_t75" style="width:56.95pt;height:18.15pt" o:ole="">
            <v:imagedata r:id="rId11" o:title=""/>
          </v:shape>
          <o:OLEObject Type="Embed" ProgID="Equation.DSMT4" ShapeID="_x0000_i1028" DrawAspect="Content" ObjectID="_1575836669" r:id="rId12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 и 5 ра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 в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яд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 во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я?</w:t>
      </w:r>
    </w:p>
    <w:p w:rsidR="00343402" w:rsidRPr="00343402" w:rsidRDefault="00343402" w:rsidP="00343402">
      <w:pPr>
        <w:spacing w:after="0" w:line="240" w:lineRule="auto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В ответе укажите номер правильного варианта.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1)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 xml:space="preserve"> 5;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  <w:r w:rsidR="00112B13" w:rsidRPr="00112B13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140" w:dyaOrig="360">
          <v:shape id="_x0000_i1029" type="#_x0000_t75" style="width:56.95pt;height:18.15pt" o:ole="">
            <v:imagedata r:id="rId13" o:title=""/>
          </v:shape>
          <o:OLEObject Type="Embed" ProgID="Equation.DSMT4" ShapeID="_x0000_i1029" DrawAspect="Content" ObjectID="_1575836670" r:id="rId14"/>
        </w:objec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2)</w:t>
      </w:r>
      <w:r w:rsidR="00112B13" w:rsidRPr="00112B13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112B13" w:rsidRPr="00112B13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460" w:dyaOrig="360">
          <v:shape id="_x0000_i1030" type="#_x0000_t75" style="width:73.25pt;height:18.15pt" o:ole="">
            <v:imagedata r:id="rId15" o:title=""/>
          </v:shape>
          <o:OLEObject Type="Embed" ProgID="Equation.DSMT4" ShapeID="_x0000_i1030" DrawAspect="Content" ObjectID="_1575836671" r:id="rId16"/>
        </w:objec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3) </w:t>
      </w:r>
      <w:r w:rsidR="00112B13" w:rsidRPr="00112B13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460" w:dyaOrig="360">
          <v:shape id="_x0000_i1031" type="#_x0000_t75" style="width:73.25pt;height:18.15pt" o:ole="">
            <v:imagedata r:id="rId17" o:title=""/>
          </v:shape>
          <o:OLEObject Type="Embed" ProgID="Equation.DSMT4" ShapeID="_x0000_i1031" DrawAspect="Content" ObjectID="_1575836672" r:id="rId18"/>
        </w:object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="00112B13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4) </w:t>
      </w:r>
      <w:r w:rsidR="00112B13" w:rsidRPr="00112B13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460" w:dyaOrig="360">
          <v:shape id="_x0000_i1032" type="#_x0000_t75" style="width:73.25pt;height:18.15pt" o:ole="">
            <v:imagedata r:id="rId19" o:title=""/>
          </v:shape>
          <o:OLEObject Type="Embed" ProgID="Equation.DSMT4" ShapeID="_x0000_i1032" DrawAspect="Content" ObjectID="_1575836673" r:id="rId20"/>
        </w:object>
      </w:r>
    </w:p>
    <w:p w:rsidR="00D86DBE" w:rsidRPr="00343402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112B13" w:rsidRDefault="00112B13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3C388B33" wp14:editId="6040FA84">
            <wp:simplePos x="0" y="0"/>
            <wp:positionH relativeFrom="column">
              <wp:posOffset>4733290</wp:posOffset>
            </wp:positionH>
            <wp:positionV relativeFrom="paragraph">
              <wp:posOffset>63500</wp:posOffset>
            </wp:positionV>
            <wp:extent cx="2380615" cy="1496695"/>
            <wp:effectExtent l="0" t="0" r="635" b="8255"/>
            <wp:wrapTight wrapText="bothSides">
              <wp:wrapPolygon edited="0">
                <wp:start x="0" y="0"/>
                <wp:lineTo x="0" y="21444"/>
                <wp:lineTo x="21433" y="21444"/>
                <wp:lineTo x="2143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380615" cy="149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402"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5. 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На гр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ф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 изоб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 з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ость а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фер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дав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я (в мил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х рту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стол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а) от вы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ы над уров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м моря (в к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х). На какой вы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те (в </w:t>
      </w:r>
      <w:proofErr w:type="gramStart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км</w:t>
      </w:r>
      <w:proofErr w:type="gramEnd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) летит воз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уш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й шар, если б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р, н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х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я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ий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я в кор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 шара, п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ы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ет дав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е 220 мил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в рту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стол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а?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6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Решите с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у уравнений</w:t>
      </w:r>
      <w:r w:rsidR="00112B13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112B13" w:rsidRPr="00112B13">
        <w:rPr>
          <w:rFonts w:eastAsia="Times New Roman"/>
          <w:color w:val="000000"/>
          <w:position w:val="-30"/>
          <w:sz w:val="22"/>
          <w:szCs w:val="22"/>
          <w:lang w:eastAsia="ru-RU"/>
        </w:rPr>
        <w:object w:dxaOrig="1320" w:dyaOrig="720">
          <v:shape id="_x0000_i1033" type="#_x0000_t75" style="width:65.75pt;height:36.3pt" o:ole="">
            <v:imagedata r:id="rId22" o:title=""/>
          </v:shape>
          <o:OLEObject Type="Embed" ProgID="Equation.DSMT4" ShapeID="_x0000_i1033" DrawAspect="Content" ObjectID="_1575836674" r:id="rId23"/>
        </w:object>
      </w:r>
      <w:r w:rsidR="00112B13">
        <w:rPr>
          <w:rFonts w:eastAsia="Times New Roman"/>
          <w:color w:val="000000"/>
          <w:sz w:val="22"/>
          <w:szCs w:val="22"/>
          <w:lang w:eastAsia="ru-RU"/>
        </w:rPr>
        <w:t>.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  </w:t>
      </w:r>
    </w:p>
    <w:p w:rsidR="00343402" w:rsidRDefault="00343402" w:rsidP="00343402">
      <w:pPr>
        <w:spacing w:after="0" w:line="240" w:lineRule="auto"/>
        <w:jc w:val="both"/>
        <w:rPr>
          <w:rFonts w:eastAsia="Times New Roman"/>
          <w:i/>
          <w:iCs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В ответе запишите сумму решений системы.</w:t>
      </w:r>
    </w:p>
    <w:p w:rsidR="00D86DBE" w:rsidRPr="00343402" w:rsidRDefault="00D86DBE" w:rsidP="00343402">
      <w:pPr>
        <w:spacing w:after="0" w:line="240" w:lineRule="auto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D86DBE">
        <w:rPr>
          <w:noProof/>
          <w:sz w:val="10"/>
          <w:szCs w:val="10"/>
          <w:lang w:eastAsia="ru-RU"/>
        </w:rPr>
        <w:drawing>
          <wp:anchor distT="0" distB="0" distL="114300" distR="114300" simplePos="0" relativeHeight="251661312" behindDoc="0" locked="0" layoutInCell="1" allowOverlap="1" wp14:anchorId="7B91C32F" wp14:editId="21F9D2C5">
            <wp:simplePos x="0" y="0"/>
            <wp:positionH relativeFrom="column">
              <wp:posOffset>4478655</wp:posOffset>
            </wp:positionH>
            <wp:positionV relativeFrom="paragraph">
              <wp:posOffset>587375</wp:posOffset>
            </wp:positionV>
            <wp:extent cx="2638425" cy="1038860"/>
            <wp:effectExtent l="0" t="0" r="9525" b="8890"/>
            <wp:wrapTight wrapText="bothSides">
              <wp:wrapPolygon edited="0">
                <wp:start x="0" y="0"/>
                <wp:lineTo x="0" y="21389"/>
                <wp:lineTo x="21522" y="21389"/>
                <wp:lineTo x="21522" y="0"/>
                <wp:lineTo x="0" y="0"/>
              </wp:wrapPolygon>
            </wp:wrapTight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038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402"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7. 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Государству пр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д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ит 60% акций предприятия, осталь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е акции пр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д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ат час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м лицам. Общая пр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ыль пред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р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я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тия после </w:t>
      </w:r>
      <w:proofErr w:type="gramStart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упл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ы</w:t>
      </w:r>
      <w:proofErr w:type="gramEnd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 xml:space="preserve"> н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в за год с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ла 40 млн. р. </w:t>
      </w:r>
      <w:proofErr w:type="gramStart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Какая</w:t>
      </w:r>
      <w:proofErr w:type="gramEnd"/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 xml:space="preserve"> сумма в рублях из этой пр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ы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 долж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 пойти на вы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л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у час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м акционерам?</w:t>
      </w:r>
    </w:p>
    <w:p w:rsidR="00D86DBE" w:rsidRPr="00343402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Pr="00343402" w:rsidRDefault="00343402" w:rsidP="00D86DBE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8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На ди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рам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ан 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й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ав 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я США. Оп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по диаграмме, какая из 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х групп я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я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я самой малочисленной.</w:t>
      </w:r>
    </w:p>
    <w:p w:rsidR="00D86DBE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1) 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а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ы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 xml:space="preserve">     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  <w:t xml:space="preserve">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2) к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и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  <w:t xml:space="preserve">     </w:t>
      </w:r>
    </w:p>
    <w:p w:rsidR="00343402" w:rsidRPr="00343402" w:rsidRDefault="00343402" w:rsidP="00D86DBE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3) мусульмане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  <w:t xml:space="preserve">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4) прочие </w:t>
      </w:r>
    </w:p>
    <w:p w:rsid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Запишите номер вы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ра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ответа.</w:t>
      </w:r>
    </w:p>
    <w:p w:rsidR="00D86DBE" w:rsidRPr="00343402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Pr="00343402" w:rsidRDefault="00343402" w:rsidP="00D86DBE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9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 таб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це пред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 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у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ы четырёх стре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ов,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а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е ими на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. 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21"/>
        <w:gridCol w:w="2613"/>
        <w:gridCol w:w="3088"/>
      </w:tblGrid>
      <w:tr w:rsidR="00343402" w:rsidRPr="00343402" w:rsidTr="00D86DBE">
        <w:trPr>
          <w:trHeight w:val="170"/>
          <w:jc w:val="center"/>
        </w:trPr>
        <w:tc>
          <w:tcPr>
            <w:tcW w:w="2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EDEDE"/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Номер</w:t>
            </w:r>
            <w:r w:rsidR="00D86DBE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стрелка</w:t>
            </w:r>
          </w:p>
        </w:tc>
        <w:tc>
          <w:tcPr>
            <w:tcW w:w="26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EDEDE"/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Число</w:t>
            </w:r>
            <w:r w:rsidR="00D86DBE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выстрелов</w:t>
            </w:r>
          </w:p>
        </w:tc>
        <w:tc>
          <w:tcPr>
            <w:tcW w:w="3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DEDEDE"/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Число</w:t>
            </w:r>
            <w:r w:rsidR="00D86DBE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 xml:space="preserve"> </w:t>
            </w:r>
            <w:r w:rsidRPr="00343402">
              <w:rPr>
                <w:rFonts w:ascii="Verdana" w:eastAsia="Times New Roman" w:hAnsi="Verdana"/>
                <w:b/>
                <w:bCs/>
                <w:color w:val="000000"/>
                <w:sz w:val="22"/>
                <w:szCs w:val="22"/>
                <w:lang w:eastAsia="ru-RU"/>
              </w:rPr>
              <w:t>попаданий</w:t>
            </w:r>
          </w:p>
        </w:tc>
      </w:tr>
      <w:tr w:rsidR="00343402" w:rsidRPr="00343402" w:rsidTr="00D86DBE">
        <w:trPr>
          <w:trHeight w:val="170"/>
          <w:jc w:val="center"/>
        </w:trPr>
        <w:tc>
          <w:tcPr>
            <w:tcW w:w="2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1</w:t>
            </w:r>
          </w:p>
        </w:tc>
        <w:tc>
          <w:tcPr>
            <w:tcW w:w="26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2</w:t>
            </w:r>
          </w:p>
        </w:tc>
        <w:tc>
          <w:tcPr>
            <w:tcW w:w="3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8</w:t>
            </w:r>
          </w:p>
        </w:tc>
      </w:tr>
      <w:tr w:rsidR="00343402" w:rsidRPr="00343402" w:rsidTr="00D86DBE">
        <w:trPr>
          <w:trHeight w:val="170"/>
          <w:jc w:val="center"/>
        </w:trPr>
        <w:tc>
          <w:tcPr>
            <w:tcW w:w="2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26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70</w:t>
            </w:r>
          </w:p>
        </w:tc>
        <w:tc>
          <w:tcPr>
            <w:tcW w:w="3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20</w:t>
            </w:r>
          </w:p>
        </w:tc>
      </w:tr>
      <w:tr w:rsidR="00343402" w:rsidRPr="00343402" w:rsidTr="00D86DBE">
        <w:trPr>
          <w:trHeight w:val="170"/>
          <w:jc w:val="center"/>
        </w:trPr>
        <w:tc>
          <w:tcPr>
            <w:tcW w:w="2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3</w:t>
            </w:r>
          </w:p>
        </w:tc>
        <w:tc>
          <w:tcPr>
            <w:tcW w:w="26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54</w:t>
            </w:r>
          </w:p>
        </w:tc>
        <w:tc>
          <w:tcPr>
            <w:tcW w:w="3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5</w:t>
            </w:r>
          </w:p>
        </w:tc>
      </w:tr>
      <w:tr w:rsidR="00343402" w:rsidRPr="00343402" w:rsidTr="00D86DBE">
        <w:trPr>
          <w:trHeight w:val="170"/>
          <w:jc w:val="center"/>
        </w:trPr>
        <w:tc>
          <w:tcPr>
            <w:tcW w:w="212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</w:t>
            </w:r>
          </w:p>
        </w:tc>
        <w:tc>
          <w:tcPr>
            <w:tcW w:w="26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6</w:t>
            </w:r>
          </w:p>
        </w:tc>
        <w:tc>
          <w:tcPr>
            <w:tcW w:w="308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28" w:type="dxa"/>
              <w:left w:w="60" w:type="dxa"/>
              <w:bottom w:w="28" w:type="dxa"/>
              <w:right w:w="60" w:type="dxa"/>
            </w:tcMar>
            <w:vAlign w:val="center"/>
            <w:hideMark/>
          </w:tcPr>
          <w:p w:rsidR="00343402" w:rsidRPr="00343402" w:rsidRDefault="00343402" w:rsidP="00D86DBE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42</w:t>
            </w:r>
          </w:p>
        </w:tc>
      </w:tr>
    </w:tbl>
    <w:p w:rsidR="00D86DBE" w:rsidRDefault="00343402" w:rsidP="00D86DBE">
      <w:pPr>
        <w:spacing w:after="0" w:line="240" w:lineRule="auto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 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р решил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лать на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я того стре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, у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я ч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а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й выше. Кого из стре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ов вы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т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р? Ук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в 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его номер.</w:t>
      </w:r>
    </w:p>
    <w:p w:rsidR="00D86DBE" w:rsidRPr="00D86DBE" w:rsidRDefault="00D86DBE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Pr="00343402" w:rsidRDefault="00343402" w:rsidP="00D86DBE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0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Установите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вие между функ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ц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я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и и их графиками. </w:t>
      </w:r>
    </w:p>
    <w:p w:rsidR="00343402" w:rsidRPr="00343402" w:rsidRDefault="00343402" w:rsidP="00D86DBE">
      <w:pPr>
        <w:spacing w:after="0" w:line="240" w:lineRule="auto"/>
        <w:jc w:val="center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ФУНКЦИ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Pr="00343402" w:rsidRDefault="00343402" w:rsidP="00D86DBE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А)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D86DBE" w:rsidRPr="00D86DBE">
        <w:rPr>
          <w:rFonts w:eastAsia="Times New Roman"/>
          <w:color w:val="000000"/>
          <w:position w:val="-24"/>
          <w:sz w:val="22"/>
          <w:szCs w:val="22"/>
          <w:lang w:eastAsia="ru-RU"/>
        </w:rPr>
        <w:object w:dxaOrig="859" w:dyaOrig="620">
          <v:shape id="_x0000_i1034" type="#_x0000_t75" style="width:43.2pt;height:31.3pt" o:ole="">
            <v:imagedata r:id="rId25" o:title=""/>
          </v:shape>
          <o:OLEObject Type="Embed" ProgID="Equation.DSMT4" ShapeID="_x0000_i1034" DrawAspect="Content" ObjectID="_1575836675" r:id="rId26"/>
        </w:object>
      </w:r>
      <w:r w:rsidR="00D86DBE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Б)</w:t>
      </w:r>
      <w:r w:rsidR="00D86DBE" w:rsidRPr="00D86DBE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D86DBE" w:rsidRPr="00D86DBE">
        <w:rPr>
          <w:rFonts w:eastAsia="Times New Roman"/>
          <w:color w:val="000000"/>
          <w:position w:val="-24"/>
          <w:sz w:val="22"/>
          <w:szCs w:val="22"/>
          <w:lang w:eastAsia="ru-RU"/>
        </w:rPr>
        <w:object w:dxaOrig="700" w:dyaOrig="620">
          <v:shape id="_x0000_i1035" type="#_x0000_t75" style="width:35.05pt;height:31.3pt" o:ole="">
            <v:imagedata r:id="rId27" o:title=""/>
          </v:shape>
          <o:OLEObject Type="Embed" ProgID="Equation.DSMT4" ShapeID="_x0000_i1035" DrawAspect="Content" ObjectID="_1575836676" r:id="rId28"/>
        </w:object>
      </w:r>
      <w:r w:rsidR="00D86DBE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D86DBE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)</w:t>
      </w:r>
      <w:r w:rsidR="00D86DBE" w:rsidRPr="00D86DBE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D86DBE" w:rsidRPr="00D86DBE">
        <w:rPr>
          <w:rFonts w:eastAsia="Times New Roman"/>
          <w:color w:val="000000"/>
          <w:position w:val="-24"/>
          <w:sz w:val="22"/>
          <w:szCs w:val="22"/>
          <w:lang w:eastAsia="ru-RU"/>
        </w:rPr>
        <w:object w:dxaOrig="999" w:dyaOrig="620">
          <v:shape id="_x0000_i1036" type="#_x0000_t75" style="width:50.1pt;height:31.3pt" o:ole="">
            <v:imagedata r:id="rId29" o:title=""/>
          </v:shape>
          <o:OLEObject Type="Embed" ProgID="Equation.DSMT4" ShapeID="_x0000_i1036" DrawAspect="Content" ObjectID="_1575836677" r:id="rId30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Pr="00343402" w:rsidRDefault="00343402" w:rsidP="00343402">
      <w:pPr>
        <w:spacing w:after="0" w:line="240" w:lineRule="auto"/>
        <w:jc w:val="center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ГРАФИКИ</w:t>
      </w:r>
    </w:p>
    <w:p w:rsidR="00343402" w:rsidRPr="00343402" w:rsidRDefault="00343402" w:rsidP="00B3385F">
      <w:pPr>
        <w:spacing w:after="0" w:line="240" w:lineRule="auto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  <w:r w:rsidR="00D86DBE">
        <w:rPr>
          <w:rFonts w:eastAsia="Times New Roman"/>
          <w:noProof/>
          <w:color w:val="000000"/>
          <w:sz w:val="22"/>
          <w:szCs w:val="22"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655</wp:posOffset>
            </wp:positionH>
            <wp:positionV relativeFrom="paragraph">
              <wp:posOffset>1905</wp:posOffset>
            </wp:positionV>
            <wp:extent cx="1438910" cy="1343660"/>
            <wp:effectExtent l="0" t="0" r="8890" b="8890"/>
            <wp:wrapTight wrapText="bothSides">
              <wp:wrapPolygon edited="0">
                <wp:start x="0" y="0"/>
                <wp:lineTo x="0" y="21437"/>
                <wp:lineTo x="21447" y="21437"/>
                <wp:lineTo x="21447" y="0"/>
                <wp:lineTo x="0" y="0"/>
              </wp:wrapPolygon>
            </wp:wrapTight>
            <wp:docPr id="176" name="Рисунок 176" descr="https://math-oge.sdamgia.ru/get_file?id=10790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ttps://math-oge.sdamgia.ru/get_file?id=10790&amp;png=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19" r="51194" b="49634"/>
                    <a:stretch/>
                  </pic:blipFill>
                  <pic:spPr bwMode="auto">
                    <a:xfrm>
                      <a:off x="0" y="0"/>
                      <a:ext cx="143891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86DBE">
        <w:rPr>
          <w:rFonts w:eastAsia="Times New Roman"/>
          <w:noProof/>
          <w:color w:val="000000"/>
          <w:sz w:val="22"/>
          <w:szCs w:val="22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608455</wp:posOffset>
            </wp:positionH>
            <wp:positionV relativeFrom="paragraph">
              <wp:posOffset>1905</wp:posOffset>
            </wp:positionV>
            <wp:extent cx="1413510" cy="1349375"/>
            <wp:effectExtent l="0" t="0" r="0" b="3175"/>
            <wp:wrapTight wrapText="bothSides">
              <wp:wrapPolygon edited="0">
                <wp:start x="0" y="0"/>
                <wp:lineTo x="0" y="21346"/>
                <wp:lineTo x="21251" y="21346"/>
                <wp:lineTo x="21251" y="0"/>
                <wp:lineTo x="0" y="0"/>
              </wp:wrapPolygon>
            </wp:wrapTight>
            <wp:docPr id="192" name="Рисунок 192" descr="https://math-oge.sdamgia.ru/get_file?id=10790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ttps://math-oge.sdamgia.ru/get_file?id=10790&amp;png=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365" r="51195"/>
                    <a:stretch/>
                  </pic:blipFill>
                  <pic:spPr bwMode="auto">
                    <a:xfrm>
                      <a:off x="0" y="0"/>
                      <a:ext cx="1413510" cy="134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385F">
        <w:rPr>
          <w:rFonts w:eastAsia="Times New Roman"/>
          <w:noProof/>
          <w:color w:val="000000"/>
          <w:sz w:val="22"/>
          <w:szCs w:val="22"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50870</wp:posOffset>
            </wp:positionH>
            <wp:positionV relativeFrom="paragraph">
              <wp:posOffset>1905</wp:posOffset>
            </wp:positionV>
            <wp:extent cx="1447800" cy="1351280"/>
            <wp:effectExtent l="0" t="0" r="0" b="127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193" name="Рисунок 193" descr="https://math-oge.sdamgia.ru/get_file?id=10790&amp;png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ttps://math-oge.sdamgia.ru/get_file?id=10790&amp;png=1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365" t="1636" b="49999"/>
                    <a:stretch/>
                  </pic:blipFill>
                  <pic:spPr bwMode="auto">
                    <a:xfrm>
                      <a:off x="0" y="0"/>
                      <a:ext cx="144780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43402" w:rsidRPr="00343402" w:rsidRDefault="00343402" w:rsidP="00343402">
      <w:pPr>
        <w:spacing w:after="24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Запишите в ответ цифры, ра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ив их в порядке,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в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ю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ем буквам: 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75"/>
        <w:gridCol w:w="675"/>
        <w:gridCol w:w="675"/>
      </w:tblGrid>
      <w:tr w:rsidR="00343402" w:rsidRPr="00343402" w:rsidTr="00B3385F">
        <w:trPr>
          <w:jc w:val="center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А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Б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jc w:val="center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В</w:t>
            </w:r>
          </w:p>
        </w:tc>
      </w:tr>
      <w:tr w:rsidR="00343402" w:rsidRPr="00343402" w:rsidTr="00B3385F">
        <w:trPr>
          <w:trHeight w:val="21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343402" w:rsidRPr="00343402" w:rsidRDefault="00343402" w:rsidP="00B3385F">
            <w:pPr>
              <w:spacing w:after="0" w:line="240" w:lineRule="auto"/>
              <w:rPr>
                <w:rFonts w:eastAsia="Times New Roman"/>
                <w:color w:val="000000"/>
                <w:sz w:val="22"/>
                <w:szCs w:val="22"/>
                <w:lang w:eastAsia="ru-RU"/>
              </w:rPr>
            </w:pPr>
            <w:r w:rsidRPr="00343402">
              <w:rPr>
                <w:rFonts w:eastAsia="Times New Roman"/>
                <w:color w:val="000000"/>
                <w:sz w:val="22"/>
                <w:szCs w:val="22"/>
                <w:lang w:eastAsia="ru-RU"/>
              </w:rPr>
              <w:t> </w:t>
            </w:r>
          </w:p>
        </w:tc>
      </w:tr>
    </w:tbl>
    <w:p w:rsidR="00343402" w:rsidRPr="00343402" w:rsidRDefault="00343402" w:rsidP="00806118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lastRenderedPageBreak/>
        <w:t>11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 ге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кой 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ре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ии сумма пе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и в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ч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в равна 108, а сумма в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и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ь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ч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в равна 135.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пе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ые три члена этой 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ре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ии. </w:t>
      </w:r>
    </w:p>
    <w:p w:rsidR="00343402" w:rsidRPr="00343402" w:rsidRDefault="00343402" w:rsidP="00343402">
      <w:pPr>
        <w:spacing w:after="0" w:line="240" w:lineRule="auto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В ответе запишите первый, второй и третий члены прогрессии без пробелов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0"/>
          <w:szCs w:val="10"/>
          <w:lang w:eastAsia="ru-RU"/>
        </w:rPr>
      </w:pPr>
      <w:bookmarkStart w:id="0" w:name="_GoBack"/>
      <w:bookmarkEnd w:id="0"/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2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Упростите вы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е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24"/>
          <w:sz w:val="22"/>
          <w:szCs w:val="22"/>
          <w:lang w:eastAsia="ru-RU"/>
        </w:rPr>
        <w:object w:dxaOrig="1520" w:dyaOrig="720">
          <v:shape id="_x0000_i1037" type="#_x0000_t75" style="width:75.75pt;height:36.3pt" o:ole="">
            <v:imagedata r:id="rId32" o:title=""/>
          </v:shape>
          <o:OLEObject Type="Embed" ProgID="Equation.DSMT4" ShapeID="_x0000_i1037" DrawAspect="Content" ObjectID="_1575836678" r:id="rId33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 и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его з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ние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при</w:t>
      </w:r>
      <w:proofErr w:type="gramEnd"/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740" w:dyaOrig="300">
          <v:shape id="_x0000_i1038" type="#_x0000_t75" style="width:36.95pt;height:15.05pt" o:ole="">
            <v:imagedata r:id="rId34" o:title=""/>
          </v:shape>
          <o:OLEObject Type="Embed" ProgID="Equation.DSMT4" ShapeID="_x0000_i1038" DrawAspect="Content" ObjectID="_1575836679" r:id="rId35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;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980" w:dyaOrig="300">
          <v:shape id="_x0000_i1039" type="#_x0000_t75" style="width:48.85pt;height:15.05pt" o:ole="">
            <v:imagedata r:id="rId36" o:title=""/>
          </v:shape>
          <o:OLEObject Type="Embed" ProgID="Equation.DSMT4" ShapeID="_x0000_i1039" DrawAspect="Content" ObjectID="_1575836680" r:id="rId37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3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Радиус вп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а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й в пря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й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к окруж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и можно найти по фо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24"/>
          <w:sz w:val="22"/>
          <w:szCs w:val="22"/>
          <w:lang w:eastAsia="ru-RU"/>
        </w:rPr>
        <w:object w:dxaOrig="1240" w:dyaOrig="620">
          <v:shape id="_x0000_i1040" type="#_x0000_t75" style="width:62pt;height:31.3pt" o:ole="">
            <v:imagedata r:id="rId38" o:title=""/>
          </v:shape>
          <o:OLEObject Type="Embed" ProgID="Equation.DSMT4" ShapeID="_x0000_i1040" DrawAspect="Content" ObjectID="_1575836681" r:id="rId39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 где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200" w:dyaOrig="220">
          <v:shape id="_x0000_i1041" type="#_x0000_t75" style="width:10pt;height:11.25pt" o:ole="">
            <v:imagedata r:id="rId40" o:title=""/>
          </v:shape>
          <o:OLEObject Type="Embed" ProgID="Equation.DSMT4" ShapeID="_x0000_i1041" DrawAspect="Content" ObjectID="_1575836682" r:id="rId41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и 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200" w:dyaOrig="279">
          <v:shape id="_x0000_i1042" type="#_x0000_t75" style="width:10pt;height:13.75pt" o:ole="">
            <v:imagedata r:id="rId42" o:title=""/>
          </v:shape>
          <o:OLEObject Type="Embed" ProgID="Equation.DSMT4" ShapeID="_x0000_i1042" DrawAspect="Content" ObjectID="_1575836683" r:id="rId43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— катеты, а 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180" w:dyaOrig="220">
          <v:shape id="_x0000_i1043" type="#_x0000_t75" style="width:8.75pt;height:11.25pt" o:ole="">
            <v:imagedata r:id="rId44" o:title=""/>
          </v:shape>
          <o:OLEObject Type="Embed" ProgID="Equation.DSMT4" ShapeID="_x0000_i1043" DrawAspect="Content" ObjectID="_1575836684" r:id="rId45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— г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а треугольника. П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з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ясь этой формулой,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 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200" w:dyaOrig="279">
          <v:shape id="_x0000_i1044" type="#_x0000_t75" style="width:10pt;height:13.75pt" o:ole="">
            <v:imagedata r:id="rId46" o:title=""/>
          </v:shape>
          <o:OLEObject Type="Embed" ProgID="Equation.DSMT4" ShapeID="_x0000_i1044" DrawAspect="Content" ObjectID="_1575836685" r:id="rId47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 если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700" w:dyaOrig="300">
          <v:shape id="_x0000_i1045" type="#_x0000_t75" style="width:35.05pt;height:15.05pt" o:ole="">
            <v:imagedata r:id="rId48" o:title=""/>
          </v:shape>
          <o:OLEObject Type="Embed" ProgID="Equation.DSMT4" ShapeID="_x0000_i1045" DrawAspect="Content" ObjectID="_1575836686" r:id="rId49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,  </w:t>
      </w:r>
      <w:r w:rsidR="00806118" w:rsidRPr="00806118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720" w:dyaOrig="300">
          <v:shape id="_x0000_i1046" type="#_x0000_t75" style="width:36.3pt;height:15.05pt" o:ole="">
            <v:imagedata r:id="rId50" o:title=""/>
          </v:shape>
          <o:OLEObject Type="Embed" ProgID="Equation.DSMT4" ShapeID="_x0000_i1046" DrawAspect="Content" ObjectID="_1575836687" r:id="rId51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и 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560" w:dyaOrig="279">
          <v:shape id="_x0000_i1047" type="#_x0000_t75" style="width:28.15pt;height:13.75pt" o:ole="">
            <v:imagedata r:id="rId52" o:title=""/>
          </v:shape>
          <o:OLEObject Type="Embed" ProgID="Equation.DSMT4" ShapeID="_x0000_i1047" DrawAspect="Content" ObjectID="_1575836688" r:id="rId53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0"/>
          <w:szCs w:val="10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4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Решите неравенство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 </w:t>
      </w:r>
      <w:r w:rsidR="00806118" w:rsidRPr="00806118">
        <w:rPr>
          <w:rFonts w:eastAsia="Times New Roman"/>
          <w:color w:val="000000"/>
          <w:position w:val="-6"/>
          <w:sz w:val="22"/>
          <w:szCs w:val="22"/>
          <w:lang w:eastAsia="ru-RU"/>
        </w:rPr>
        <w:object w:dxaOrig="940" w:dyaOrig="320">
          <v:shape id="_x0000_i1048" type="#_x0000_t75" style="width:46.95pt;height:16.3pt" o:ole="">
            <v:imagedata r:id="rId54" o:title=""/>
          </v:shape>
          <o:OLEObject Type="Embed" ProgID="Equation.DSMT4" ShapeID="_x0000_i1048" DrawAspect="Content" ObjectID="_1575836689" r:id="rId55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1)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14"/>
          <w:sz w:val="22"/>
          <w:szCs w:val="22"/>
          <w:lang w:eastAsia="ru-RU"/>
        </w:rPr>
        <w:object w:dxaOrig="960" w:dyaOrig="400">
          <v:shape id="_x0000_i1049" type="#_x0000_t75" style="width:48.2pt;height:20.05pt" o:ole="">
            <v:imagedata r:id="rId56" o:title=""/>
          </v:shape>
          <o:OLEObject Type="Embed" ProgID="Equation.DSMT4" ShapeID="_x0000_i1049" DrawAspect="Content" ObjectID="_1575836690" r:id="rId57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2) нет решений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3)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14"/>
          <w:sz w:val="22"/>
          <w:szCs w:val="22"/>
          <w:lang w:eastAsia="ru-RU"/>
        </w:rPr>
        <w:object w:dxaOrig="1780" w:dyaOrig="400">
          <v:shape id="_x0000_i1050" type="#_x0000_t75" style="width:88.9pt;height:20.05pt" o:ole="">
            <v:imagedata r:id="rId58" o:title=""/>
          </v:shape>
          <o:OLEObject Type="Embed" ProgID="Equation.DSMT4" ShapeID="_x0000_i1050" DrawAspect="Content" ObjectID="_1575836691" r:id="rId59"/>
        </w:object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="00806118">
        <w:rPr>
          <w:rFonts w:eastAsia="Times New Roman"/>
          <w:color w:val="000000"/>
          <w:sz w:val="22"/>
          <w:szCs w:val="22"/>
          <w:lang w:eastAsia="ru-RU"/>
        </w:rPr>
        <w:tab/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4)</w:t>
      </w:r>
      <w:r w:rsidR="00806118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806118" w:rsidRPr="00806118">
        <w:rPr>
          <w:rFonts w:eastAsia="Times New Roman"/>
          <w:color w:val="000000"/>
          <w:position w:val="-14"/>
          <w:sz w:val="22"/>
          <w:szCs w:val="22"/>
          <w:lang w:eastAsia="ru-RU"/>
        </w:rPr>
        <w:object w:dxaOrig="639" w:dyaOrig="400">
          <v:shape id="_x0000_i1051" type="#_x0000_t75" style="width:31.95pt;height:20.05pt" o:ole="">
            <v:imagedata r:id="rId60" o:title=""/>
          </v:shape>
          <o:OLEObject Type="Embed" ProgID="Equation.DSMT4" ShapeID="_x0000_i1051" DrawAspect="Content" ObjectID="_1575836692" r:id="rId61"/>
        </w:objec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0"/>
          <w:szCs w:val="10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6432" behindDoc="0" locked="0" layoutInCell="1" allowOverlap="1" wp14:anchorId="30D800B0" wp14:editId="699F3FEB">
            <wp:simplePos x="0" y="0"/>
            <wp:positionH relativeFrom="column">
              <wp:posOffset>6132830</wp:posOffset>
            </wp:positionH>
            <wp:positionV relativeFrom="paragraph">
              <wp:posOffset>48895</wp:posOffset>
            </wp:positionV>
            <wp:extent cx="1025525" cy="1463675"/>
            <wp:effectExtent l="0" t="0" r="3175" b="3175"/>
            <wp:wrapTight wrapText="bothSides">
              <wp:wrapPolygon edited="0">
                <wp:start x="0" y="0"/>
                <wp:lineTo x="0" y="21366"/>
                <wp:lineTo x="21266" y="21366"/>
                <wp:lineTo x="21266" y="0"/>
                <wp:lineTo x="0" y="0"/>
              </wp:wrapPolygon>
            </wp:wrapTight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1025525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5.</w:t>
      </w:r>
      <w:r w:rsidR="00590EB7" w:rsidRPr="00590EB7">
        <w:rPr>
          <w:noProof/>
          <w:lang w:eastAsia="ru-RU"/>
        </w:rPr>
        <w:t xml:space="preserve">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Пожарную лестницу приставили к окну, расположенному на высоте 12 м</w:t>
      </w:r>
    </w:p>
    <w:p w:rsidR="00343402" w:rsidRPr="00343402" w:rsidRDefault="00343402" w:rsidP="00343402">
      <w:pPr>
        <w:spacing w:after="0" w:line="240" w:lineRule="auto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от земли. Нижний конец лестницы отстоит от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стены</w:t>
      </w:r>
      <w:proofErr w:type="gramEnd"/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на 5 м.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Какова</w:t>
      </w:r>
      <w:proofErr w:type="gramEnd"/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длина лестницы? Ответ дайте в метрах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0"/>
          <w:szCs w:val="10"/>
          <w:lang w:eastAsia="ru-RU"/>
        </w:rPr>
      </w:pPr>
    </w:p>
    <w:p w:rsid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6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На 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о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и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рам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а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за точ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ой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 точка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E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так, что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DC = DE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.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б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ший угол 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рам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а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, если </w:t>
      </w:r>
      <w:r w:rsidRPr="00343402">
        <w:rPr>
          <w:rFonts w:ascii="Cambria Math" w:eastAsia="Times New Roman" w:hAnsi="Cambria Math" w:cs="Cambria Math"/>
          <w:color w:val="000000"/>
          <w:sz w:val="22"/>
          <w:szCs w:val="22"/>
          <w:lang w:eastAsia="ru-RU"/>
        </w:rPr>
        <w:t>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DE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= 53°. Ответ дайте в градусах.</w:t>
      </w:r>
    </w:p>
    <w:p w:rsidR="00590EB7" w:rsidRPr="00343402" w:rsidRDefault="00590EB7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10"/>
          <w:szCs w:val="10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7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В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угол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равен 90°,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 = 10, </w:t>
      </w:r>
      <w:proofErr w:type="spellStart"/>
      <w:r w:rsidRPr="00343402">
        <w:rPr>
          <w:rFonts w:eastAsia="Times New Roman"/>
          <w:color w:val="000000"/>
          <w:sz w:val="22"/>
          <w:szCs w:val="22"/>
          <w:lang w:eastAsia="ru-RU"/>
        </w:rPr>
        <w:t>tg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</w:t>
      </w:r>
      <w:proofErr w:type="spellEnd"/>
      <w:r w:rsidRPr="00343402">
        <w:rPr>
          <w:rFonts w:eastAsia="Times New Roman"/>
          <w:color w:val="000000"/>
          <w:sz w:val="22"/>
          <w:szCs w:val="22"/>
          <w:lang w:eastAsia="ru-RU"/>
        </w:rPr>
        <w:t> = 0,7.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B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343402" w:rsidRPr="00343402" w:rsidRDefault="00590EB7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13A06F6A" wp14:editId="0CDEE5FD">
            <wp:simplePos x="0" y="0"/>
            <wp:positionH relativeFrom="column">
              <wp:posOffset>5927090</wp:posOffset>
            </wp:positionH>
            <wp:positionV relativeFrom="paragraph">
              <wp:posOffset>316230</wp:posOffset>
            </wp:positionV>
            <wp:extent cx="1171575" cy="828675"/>
            <wp:effectExtent l="0" t="0" r="9525" b="9525"/>
            <wp:wrapTight wrapText="bothSides">
              <wp:wrapPolygon edited="0">
                <wp:start x="0" y="0"/>
                <wp:lineTo x="0" y="21352"/>
                <wp:lineTo x="21424" y="21352"/>
                <wp:lineTo x="21424" y="0"/>
                <wp:lineTo x="0" y="0"/>
              </wp:wrapPolygon>
            </wp:wrapTight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3402"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8. 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В рав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ед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н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м треугольнике б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я сторона равна 10, основание —</w:t>
      </w:r>
      <w:r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Pr="00590EB7">
        <w:rPr>
          <w:rFonts w:eastAsia="Times New Roman"/>
          <w:color w:val="000000"/>
          <w:position w:val="-8"/>
          <w:sz w:val="22"/>
          <w:szCs w:val="22"/>
          <w:lang w:eastAsia="ru-RU"/>
        </w:rPr>
        <w:object w:dxaOrig="1100" w:dyaOrig="420">
          <v:shape id="_x0000_i1052" type="#_x0000_t75" style="width:55.1pt;height:21.3pt" o:ole="">
            <v:imagedata r:id="rId64" o:title=""/>
          </v:shape>
          <o:OLEObject Type="Embed" ProgID="Equation.DSMT4" ShapeID="_x0000_i1052" DrawAspect="Content" ObjectID="_1575836693" r:id="rId65"/>
        </w:objec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, а угол, л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а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ий напротив основания, равен 135°. Най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площадь треугольника,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 xml:space="preserve">деленную </w:t>
      </w:r>
      <w:proofErr w:type="gramStart"/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на</w:t>
      </w:r>
      <w:proofErr w:type="gramEnd"/>
      <w:r>
        <w:rPr>
          <w:rFonts w:eastAsia="Times New Roman"/>
          <w:i/>
          <w:iCs/>
          <w:color w:val="000000"/>
          <w:sz w:val="22"/>
          <w:szCs w:val="22"/>
          <w:lang w:eastAsia="ru-RU"/>
        </w:rPr>
        <w:t xml:space="preserve"> </w:t>
      </w:r>
      <w:r w:rsidRPr="00590EB7">
        <w:rPr>
          <w:rFonts w:eastAsia="Times New Roman"/>
          <w:i/>
          <w:iCs/>
          <w:color w:val="000000"/>
          <w:position w:val="-6"/>
          <w:sz w:val="22"/>
          <w:szCs w:val="22"/>
          <w:lang w:eastAsia="ru-RU"/>
        </w:rPr>
        <w:object w:dxaOrig="380" w:dyaOrig="340">
          <v:shape id="_x0000_i1053" type="#_x0000_t75" style="width:18.8pt;height:16.9pt" o:ole="">
            <v:imagedata r:id="rId66" o:title=""/>
          </v:shape>
          <o:OLEObject Type="Embed" ProgID="Equation.DSMT4" ShapeID="_x0000_i1053" DrawAspect="Content" ObjectID="_1575836694" r:id="rId67"/>
        </w:object>
      </w:r>
      <w:r>
        <w:rPr>
          <w:rFonts w:eastAsia="Times New Roman"/>
          <w:i/>
          <w:iCs/>
          <w:color w:val="000000"/>
          <w:sz w:val="22"/>
          <w:szCs w:val="22"/>
          <w:lang w:eastAsia="ru-RU"/>
        </w:rPr>
        <w:t>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0"/>
          <w:szCs w:val="10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19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На клетчатой бумаге с размером клетки 1х1 изображена фигура. Найдите её площадь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6"/>
          <w:szCs w:val="16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0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Какие из с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ю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их утве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д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й верны?</w:t>
      </w:r>
    </w:p>
    <w:p w:rsidR="00343402" w:rsidRPr="00343402" w:rsidRDefault="00343402" w:rsidP="00343402">
      <w:pPr>
        <w:spacing w:after="0" w:line="240" w:lineRule="auto"/>
        <w:jc w:val="both"/>
        <w:rPr>
          <w:rFonts w:eastAsia="Times New Roman"/>
          <w:color w:val="000000"/>
          <w:sz w:val="10"/>
          <w:szCs w:val="10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1) Каж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ая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 мен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ше ра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и двух др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их сторон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2) В р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ед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м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ке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им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я не более двух</w:t>
      </w:r>
      <w:proofErr w:type="gramEnd"/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р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х углов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3) Если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 и угол од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ве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 равны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 и углу др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треугольника, то такие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и равны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color w:val="000000"/>
          <w:sz w:val="22"/>
          <w:szCs w:val="22"/>
          <w:lang w:eastAsia="ru-RU"/>
        </w:rPr>
        <w:t>4) В т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 для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= 3,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B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= 4,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= 5, угол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наименьший.</w:t>
      </w:r>
    </w:p>
    <w:p w:rsidR="00590EB7" w:rsidRPr="00590EB7" w:rsidRDefault="00590EB7" w:rsidP="00343402">
      <w:pPr>
        <w:spacing w:after="0" w:line="240" w:lineRule="auto"/>
        <w:ind w:firstLine="375"/>
        <w:jc w:val="both"/>
        <w:rPr>
          <w:rFonts w:eastAsia="Times New Roman"/>
          <w:b/>
          <w:bCs/>
          <w:color w:val="000000"/>
          <w:sz w:val="16"/>
          <w:szCs w:val="16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1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Решите ур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е</w:t>
      </w:r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color w:val="000000"/>
          <w:position w:val="-14"/>
          <w:sz w:val="22"/>
          <w:szCs w:val="22"/>
          <w:lang w:eastAsia="ru-RU"/>
        </w:rPr>
        <w:object w:dxaOrig="3340" w:dyaOrig="440">
          <v:shape id="_x0000_i1054" type="#_x0000_t75" style="width:167.15pt;height:21.9pt" o:ole="">
            <v:imagedata r:id="rId68" o:title=""/>
          </v:shape>
          <o:OLEObject Type="Embed" ProgID="Equation.DSMT4" ShapeID="_x0000_i1054" DrawAspect="Content" ObjectID="_1575836695" r:id="rId69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2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По двум 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л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ль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м ж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ж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м путям в одном 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рав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и сл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у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ют 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й и па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и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кий поезда, с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и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ых равны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ве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 40 км/ч и 100 км/ч. Длина 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ез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а равна 750 метрам.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длину па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жи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поезда, если время, за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е он прошёл мимо 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го поезда, равно 1 минуте.</w:t>
      </w: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3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При каком з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 xml:space="preserve">нии </w:t>
      </w:r>
      <w:proofErr w:type="gramStart"/>
      <w:r w:rsidRPr="00343402">
        <w:rPr>
          <w:rFonts w:eastAsia="Times New Roman"/>
          <w:color w:val="000000"/>
          <w:sz w:val="22"/>
          <w:szCs w:val="22"/>
          <w:lang w:eastAsia="ru-RU"/>
        </w:rPr>
        <w:t>р</w:t>
      </w:r>
      <w:proofErr w:type="gramEnd"/>
      <w:r w:rsidRPr="00343402">
        <w:rPr>
          <w:rFonts w:eastAsia="Times New Roman"/>
          <w:color w:val="000000"/>
          <w:sz w:val="22"/>
          <w:szCs w:val="22"/>
          <w:lang w:eastAsia="ru-RU"/>
        </w:rPr>
        <w:t xml:space="preserve"> пря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ая</w:t>
      </w:r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color w:val="000000"/>
          <w:position w:val="-10"/>
          <w:sz w:val="22"/>
          <w:szCs w:val="22"/>
          <w:lang w:eastAsia="ru-RU"/>
        </w:rPr>
        <w:object w:dxaOrig="1080" w:dyaOrig="320">
          <v:shape id="_x0000_i1055" type="#_x0000_t75" style="width:53.85pt;height:16.3pt" o:ole="">
            <v:imagedata r:id="rId70" o:title=""/>
          </v:shape>
          <o:OLEObject Type="Embed" ProgID="Equation.DSMT4" ShapeID="_x0000_i1055" DrawAspect="Content" ObjectID="_1575836696" r:id="rId71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 имеет с 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ой</w:t>
      </w:r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color w:val="000000"/>
          <w:position w:val="-10"/>
          <w:sz w:val="22"/>
          <w:szCs w:val="22"/>
          <w:lang w:eastAsia="ru-RU"/>
        </w:rPr>
        <w:object w:dxaOrig="1080" w:dyaOrig="360">
          <v:shape id="_x0000_i1056" type="#_x0000_t75" style="width:53.85pt;height:18.15pt" o:ole="">
            <v:imagedata r:id="rId72" o:title=""/>
          </v:shape>
          <o:OLEObject Type="Embed" ProgID="Equation.DSMT4" ShapeID="_x0000_i1056" DrawAspect="Content" ObjectID="_1575836697" r:id="rId73"/>
        </w:objec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 ровно одну общую точку?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ы этой точки. П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ро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в одной с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 к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р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ат да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ую п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б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лу и пря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ую при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е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м зн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и</w:t>
      </w:r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color w:val="000000"/>
          <w:position w:val="-10"/>
          <w:sz w:val="22"/>
          <w:szCs w:val="22"/>
          <w:lang w:eastAsia="ru-RU"/>
        </w:rPr>
        <w:object w:dxaOrig="240" w:dyaOrig="260">
          <v:shape id="_x0000_i1057" type="#_x0000_t75" style="width:11.9pt;height:13.15pt" o:ole="">
            <v:imagedata r:id="rId74" o:title=""/>
          </v:shape>
          <o:OLEObject Type="Embed" ProgID="Equation.DSMT4" ShapeID="_x0000_i1057" DrawAspect="Content" ObjectID="_1575836698" r:id="rId75"/>
        </w:object>
      </w:r>
      <w:r w:rsidR="00590EB7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343402" w:rsidRDefault="00590EB7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73366DEB" wp14:editId="0A23B60D">
            <wp:simplePos x="0" y="0"/>
            <wp:positionH relativeFrom="column">
              <wp:posOffset>5982335</wp:posOffset>
            </wp:positionH>
            <wp:positionV relativeFrom="paragraph">
              <wp:posOffset>68580</wp:posOffset>
            </wp:positionV>
            <wp:extent cx="1104900" cy="1113790"/>
            <wp:effectExtent l="0" t="0" r="0" b="0"/>
            <wp:wrapTight wrapText="bothSides">
              <wp:wrapPolygon edited="0">
                <wp:start x="0" y="0"/>
                <wp:lineTo x="0" y="21058"/>
                <wp:lineTo x="21228" y="21058"/>
                <wp:lineTo x="21228" y="0"/>
                <wp:lineTo x="0" y="0"/>
              </wp:wrapPolygon>
            </wp:wrapTight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11137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3402"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4.</w:t>
      </w:r>
      <w:r w:rsidRPr="00590EB7">
        <w:rPr>
          <w:noProof/>
          <w:lang w:eastAsia="ru-RU"/>
        </w:rPr>
        <w:t xml:space="preserve"> 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В тр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е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 от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м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ч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 с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M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 и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N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 ст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н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BC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 и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C</w:t>
      </w:r>
      <w:r>
        <w:rPr>
          <w:rFonts w:eastAsia="Times New Roman"/>
          <w:i/>
          <w:iCs/>
          <w:color w:val="000000"/>
          <w:sz w:val="22"/>
          <w:szCs w:val="22"/>
          <w:lang w:eastAsia="ru-RU"/>
        </w:rPr>
        <w:t xml:space="preserve"> 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соответственно. Пл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адь тре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уголь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ка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CNM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 равна 57. Най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пло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адь четырёхугольника </w:t>
      </w:r>
      <w:r w:rsidR="00343402"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MN</w:t>
      </w:r>
      <w:r w:rsidR="00343402" w:rsidRPr="00343402">
        <w:rPr>
          <w:rFonts w:eastAsia="Times New Roman"/>
          <w:color w:val="000000"/>
          <w:sz w:val="22"/>
          <w:szCs w:val="22"/>
          <w:lang w:eastAsia="ru-RU"/>
        </w:rPr>
        <w:t>.</w:t>
      </w:r>
    </w:p>
    <w:p w:rsidR="00590EB7" w:rsidRPr="00343402" w:rsidRDefault="00590EB7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</w:p>
    <w:p w:rsid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noProof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5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Биссектрисы углов</w:t>
      </w:r>
      <w:proofErr w:type="gramStart"/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i/>
          <w:color w:val="000000"/>
          <w:sz w:val="22"/>
          <w:szCs w:val="22"/>
          <w:lang w:eastAsia="ru-RU"/>
        </w:rPr>
        <w:t>С</w:t>
      </w:r>
      <w:proofErr w:type="gramEnd"/>
      <w:r w:rsidRPr="00343402">
        <w:rPr>
          <w:rFonts w:eastAsia="Times New Roman"/>
          <w:noProof/>
          <w:color w:val="000000"/>
          <w:sz w:val="22"/>
          <w:szCs w:val="22"/>
          <w:lang w:eastAsia="ru-RU"/>
        </w:rPr>
        <w:t>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и </w:t>
      </w:r>
      <w:r w:rsidR="00590EB7" w:rsidRPr="00590EB7">
        <w:rPr>
          <w:rFonts w:eastAsia="Times New Roman"/>
          <w:i/>
          <w:noProof/>
          <w:color w:val="000000"/>
          <w:sz w:val="22"/>
          <w:szCs w:val="22"/>
          <w:lang w:val="en-US" w:eastAsia="ru-RU"/>
        </w:rPr>
        <w:t>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параллелограмма</w:t>
      </w:r>
      <w:r w:rsid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i/>
          <w:color w:val="000000"/>
          <w:sz w:val="22"/>
          <w:szCs w:val="22"/>
          <w:lang w:eastAsia="ru-RU"/>
        </w:rPr>
        <w:t>АВС</w:t>
      </w:r>
      <w:r w:rsidR="00590EB7" w:rsidRPr="00590EB7">
        <w:rPr>
          <w:rFonts w:eastAsia="Times New Roman"/>
          <w:i/>
          <w:color w:val="000000"/>
          <w:sz w:val="22"/>
          <w:szCs w:val="22"/>
          <w:lang w:val="en-US" w:eastAsia="ru-RU"/>
        </w:rPr>
        <w:t>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 пересекаются в точке </w:t>
      </w:r>
      <w:r w:rsidR="00590EB7" w:rsidRPr="00590EB7">
        <w:rPr>
          <w:rFonts w:eastAsia="Times New Roman"/>
          <w:i/>
          <w:noProof/>
          <w:color w:val="000000"/>
          <w:sz w:val="22"/>
          <w:szCs w:val="22"/>
          <w:lang w:val="en-US" w:eastAsia="ru-RU"/>
        </w:rPr>
        <w:t>L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, лежащей на стороне</w:t>
      </w:r>
      <w:r w:rsidR="00590EB7" w:rsidRPr="00590EB7">
        <w:rPr>
          <w:rFonts w:eastAsia="Times New Roman"/>
          <w:color w:val="000000"/>
          <w:sz w:val="22"/>
          <w:szCs w:val="22"/>
          <w:lang w:eastAsia="ru-RU"/>
        </w:rPr>
        <w:t xml:space="preserve"> </w:t>
      </w:r>
      <w:r w:rsidR="00590EB7" w:rsidRPr="00590EB7">
        <w:rPr>
          <w:rFonts w:eastAsia="Times New Roman"/>
          <w:i/>
          <w:color w:val="000000"/>
          <w:sz w:val="22"/>
          <w:szCs w:val="22"/>
          <w:lang w:val="en-US" w:eastAsia="ru-RU"/>
        </w:rPr>
        <w:t>AB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. Докажите, что </w:t>
      </w:r>
      <w:r w:rsidR="00590EB7" w:rsidRPr="00590EB7">
        <w:rPr>
          <w:rFonts w:eastAsia="Times New Roman"/>
          <w:i/>
          <w:noProof/>
          <w:color w:val="000000"/>
          <w:sz w:val="22"/>
          <w:szCs w:val="22"/>
          <w:lang w:val="en-US" w:eastAsia="ru-RU"/>
        </w:rPr>
        <w:t>L</w:t>
      </w:r>
      <w:r w:rsidRPr="00343402">
        <w:rPr>
          <w:rFonts w:eastAsia="Times New Roman"/>
          <w:i/>
          <w:color w:val="000000"/>
          <w:sz w:val="22"/>
          <w:szCs w:val="22"/>
          <w:lang w:eastAsia="ru-RU"/>
        </w:rPr>
        <w:t>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- середина </w:t>
      </w:r>
      <w:r w:rsidR="00590EB7" w:rsidRPr="00590EB7">
        <w:rPr>
          <w:rFonts w:eastAsia="Times New Roman"/>
          <w:i/>
          <w:noProof/>
          <w:color w:val="000000"/>
          <w:sz w:val="22"/>
          <w:szCs w:val="22"/>
          <w:lang w:val="en-US" w:eastAsia="ru-RU"/>
        </w:rPr>
        <w:t>AB</w:t>
      </w:r>
      <w:r w:rsidR="00590EB7">
        <w:rPr>
          <w:rFonts w:eastAsia="Times New Roman"/>
          <w:noProof/>
          <w:color w:val="000000"/>
          <w:sz w:val="22"/>
          <w:szCs w:val="22"/>
          <w:lang w:val="en-US" w:eastAsia="ru-RU"/>
        </w:rPr>
        <w:t>.</w:t>
      </w:r>
    </w:p>
    <w:p w:rsidR="00590EB7" w:rsidRPr="00343402" w:rsidRDefault="00590EB7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</w:p>
    <w:p w:rsidR="00343402" w:rsidRPr="00343402" w:rsidRDefault="00343402" w:rsidP="00343402">
      <w:pPr>
        <w:spacing w:after="0" w:line="240" w:lineRule="auto"/>
        <w:ind w:firstLine="375"/>
        <w:jc w:val="both"/>
        <w:rPr>
          <w:rFonts w:eastAsia="Times New Roman"/>
          <w:color w:val="000000"/>
          <w:sz w:val="22"/>
          <w:szCs w:val="22"/>
          <w:lang w:eastAsia="ru-RU"/>
        </w:rPr>
      </w:pPr>
      <w:r w:rsidRPr="00343402">
        <w:rPr>
          <w:rFonts w:eastAsia="Times New Roman"/>
          <w:b/>
          <w:bCs/>
          <w:color w:val="000000"/>
          <w:sz w:val="22"/>
          <w:szCs w:val="22"/>
          <w:lang w:eastAsia="ru-RU"/>
        </w:rPr>
        <w:t>26. 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Боковые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и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C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тр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п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ции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CD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равны с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о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ет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твен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 20 и 25, а о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ва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ие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BC</w:t>
      </w:r>
      <w:r w:rsidR="00590EB7">
        <w:rPr>
          <w:rFonts w:eastAsia="Times New Roman"/>
          <w:i/>
          <w:iCs/>
          <w:color w:val="000000"/>
          <w:sz w:val="22"/>
          <w:szCs w:val="22"/>
          <w:lang w:eastAsia="ru-RU"/>
        </w:rPr>
        <w:t xml:space="preserve"> 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равно 5. Бис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ек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р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са угла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DC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 п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х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т через с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е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у ст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р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ны </w:t>
      </w:r>
      <w:r w:rsidRPr="00343402">
        <w:rPr>
          <w:rFonts w:eastAsia="Times New Roman"/>
          <w:i/>
          <w:iCs/>
          <w:color w:val="000000"/>
          <w:sz w:val="22"/>
          <w:szCs w:val="22"/>
          <w:lang w:eastAsia="ru-RU"/>
        </w:rPr>
        <w:t>AB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t>. Най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ди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те пло</w:t>
      </w:r>
      <w:r w:rsidRPr="00343402">
        <w:rPr>
          <w:rFonts w:eastAsia="Times New Roman"/>
          <w:color w:val="000000"/>
          <w:sz w:val="22"/>
          <w:szCs w:val="22"/>
          <w:lang w:eastAsia="ru-RU"/>
        </w:rPr>
        <w:softHyphen/>
        <w:t>щадь трапеции.</w:t>
      </w:r>
    </w:p>
    <w:p w:rsidR="008D1907" w:rsidRPr="004915FB" w:rsidRDefault="008D1907" w:rsidP="004915FB">
      <w:pPr>
        <w:spacing w:after="30" w:line="240" w:lineRule="auto"/>
        <w:jc w:val="center"/>
        <w:textAlignment w:val="center"/>
        <w:rPr>
          <w:rFonts w:eastAsia="Times New Roman"/>
          <w:color w:val="000066"/>
          <w:sz w:val="28"/>
          <w:szCs w:val="28"/>
          <w:lang w:eastAsia="ru-RU"/>
        </w:rPr>
      </w:pPr>
    </w:p>
    <w:sectPr w:rsidR="008D1907" w:rsidRPr="004915FB" w:rsidSect="004915FB">
      <w:pgSz w:w="11906" w:h="16838"/>
      <w:pgMar w:top="397" w:right="397" w:bottom="397" w:left="39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5FB"/>
    <w:rsid w:val="00000360"/>
    <w:rsid w:val="00001E7A"/>
    <w:rsid w:val="000054A4"/>
    <w:rsid w:val="00005F80"/>
    <w:rsid w:val="000063B3"/>
    <w:rsid w:val="00006F3B"/>
    <w:rsid w:val="0001266F"/>
    <w:rsid w:val="000149A7"/>
    <w:rsid w:val="00014E31"/>
    <w:rsid w:val="00016195"/>
    <w:rsid w:val="0001622B"/>
    <w:rsid w:val="0001761F"/>
    <w:rsid w:val="00020DF0"/>
    <w:rsid w:val="000218F9"/>
    <w:rsid w:val="00023DEB"/>
    <w:rsid w:val="00024331"/>
    <w:rsid w:val="00026BEF"/>
    <w:rsid w:val="000332EB"/>
    <w:rsid w:val="000362BE"/>
    <w:rsid w:val="00044302"/>
    <w:rsid w:val="00045CCC"/>
    <w:rsid w:val="000501BA"/>
    <w:rsid w:val="0005183A"/>
    <w:rsid w:val="00056AC6"/>
    <w:rsid w:val="0006329C"/>
    <w:rsid w:val="00063399"/>
    <w:rsid w:val="000660EE"/>
    <w:rsid w:val="000671D1"/>
    <w:rsid w:val="000701E2"/>
    <w:rsid w:val="00072084"/>
    <w:rsid w:val="00073722"/>
    <w:rsid w:val="00075346"/>
    <w:rsid w:val="00075442"/>
    <w:rsid w:val="0007617C"/>
    <w:rsid w:val="00086B68"/>
    <w:rsid w:val="00090051"/>
    <w:rsid w:val="0009632B"/>
    <w:rsid w:val="000972B6"/>
    <w:rsid w:val="000A22D3"/>
    <w:rsid w:val="000A50D5"/>
    <w:rsid w:val="000B06D4"/>
    <w:rsid w:val="000B21B3"/>
    <w:rsid w:val="000B39FE"/>
    <w:rsid w:val="000B49BA"/>
    <w:rsid w:val="000B6798"/>
    <w:rsid w:val="000B728B"/>
    <w:rsid w:val="000B771A"/>
    <w:rsid w:val="000C0787"/>
    <w:rsid w:val="000C0FE2"/>
    <w:rsid w:val="000C36FE"/>
    <w:rsid w:val="000C4200"/>
    <w:rsid w:val="000C4AD8"/>
    <w:rsid w:val="000C4CE8"/>
    <w:rsid w:val="000C74C8"/>
    <w:rsid w:val="000D2702"/>
    <w:rsid w:val="000D3E96"/>
    <w:rsid w:val="000D421B"/>
    <w:rsid w:val="000D4EEA"/>
    <w:rsid w:val="000E29FE"/>
    <w:rsid w:val="000E3DEA"/>
    <w:rsid w:val="000E6AD2"/>
    <w:rsid w:val="000E7BEE"/>
    <w:rsid w:val="000F0BB1"/>
    <w:rsid w:val="000F1975"/>
    <w:rsid w:val="000F2554"/>
    <w:rsid w:val="000F37DC"/>
    <w:rsid w:val="000F52F8"/>
    <w:rsid w:val="00100B1B"/>
    <w:rsid w:val="00101C56"/>
    <w:rsid w:val="00101E41"/>
    <w:rsid w:val="00102493"/>
    <w:rsid w:val="001024FA"/>
    <w:rsid w:val="00103207"/>
    <w:rsid w:val="001067B7"/>
    <w:rsid w:val="00107E0D"/>
    <w:rsid w:val="001118BF"/>
    <w:rsid w:val="00112B13"/>
    <w:rsid w:val="00113A05"/>
    <w:rsid w:val="00114918"/>
    <w:rsid w:val="00114B2A"/>
    <w:rsid w:val="0011655A"/>
    <w:rsid w:val="0011688D"/>
    <w:rsid w:val="00116D9A"/>
    <w:rsid w:val="0011785C"/>
    <w:rsid w:val="00117982"/>
    <w:rsid w:val="0012046B"/>
    <w:rsid w:val="001231B5"/>
    <w:rsid w:val="001261EE"/>
    <w:rsid w:val="001271A4"/>
    <w:rsid w:val="001308AB"/>
    <w:rsid w:val="00131C08"/>
    <w:rsid w:val="0013331D"/>
    <w:rsid w:val="0013551A"/>
    <w:rsid w:val="0013681E"/>
    <w:rsid w:val="0013770D"/>
    <w:rsid w:val="00144173"/>
    <w:rsid w:val="00145FDF"/>
    <w:rsid w:val="00146B52"/>
    <w:rsid w:val="00147297"/>
    <w:rsid w:val="00147C9C"/>
    <w:rsid w:val="0015148E"/>
    <w:rsid w:val="00151B2C"/>
    <w:rsid w:val="00152125"/>
    <w:rsid w:val="001545B0"/>
    <w:rsid w:val="00160104"/>
    <w:rsid w:val="00160AD7"/>
    <w:rsid w:val="00160D5E"/>
    <w:rsid w:val="001611DF"/>
    <w:rsid w:val="0016292D"/>
    <w:rsid w:val="0016325B"/>
    <w:rsid w:val="00170DFC"/>
    <w:rsid w:val="001735CD"/>
    <w:rsid w:val="00176DEA"/>
    <w:rsid w:val="0018598B"/>
    <w:rsid w:val="0019578D"/>
    <w:rsid w:val="001A1A16"/>
    <w:rsid w:val="001A1E3F"/>
    <w:rsid w:val="001A6252"/>
    <w:rsid w:val="001B036D"/>
    <w:rsid w:val="001B273A"/>
    <w:rsid w:val="001B2C67"/>
    <w:rsid w:val="001B4D8D"/>
    <w:rsid w:val="001B4F7E"/>
    <w:rsid w:val="001B7A87"/>
    <w:rsid w:val="001C6CCD"/>
    <w:rsid w:val="001C74EF"/>
    <w:rsid w:val="001C771A"/>
    <w:rsid w:val="001D0207"/>
    <w:rsid w:val="001D139D"/>
    <w:rsid w:val="001D20E5"/>
    <w:rsid w:val="001D2617"/>
    <w:rsid w:val="001D482A"/>
    <w:rsid w:val="001D5BBC"/>
    <w:rsid w:val="001E0232"/>
    <w:rsid w:val="001E396F"/>
    <w:rsid w:val="001E4A22"/>
    <w:rsid w:val="001E654C"/>
    <w:rsid w:val="001E78A4"/>
    <w:rsid w:val="001E7E99"/>
    <w:rsid w:val="001F04F3"/>
    <w:rsid w:val="001F2A9C"/>
    <w:rsid w:val="001F44E6"/>
    <w:rsid w:val="001F48F0"/>
    <w:rsid w:val="001F4B4F"/>
    <w:rsid w:val="00200FBB"/>
    <w:rsid w:val="00202113"/>
    <w:rsid w:val="002021C7"/>
    <w:rsid w:val="00202FF8"/>
    <w:rsid w:val="002137D7"/>
    <w:rsid w:val="002204D5"/>
    <w:rsid w:val="002232C6"/>
    <w:rsid w:val="00224582"/>
    <w:rsid w:val="002303E5"/>
    <w:rsid w:val="002308B4"/>
    <w:rsid w:val="00230E11"/>
    <w:rsid w:val="002311F9"/>
    <w:rsid w:val="00233970"/>
    <w:rsid w:val="00234392"/>
    <w:rsid w:val="0023481B"/>
    <w:rsid w:val="00235ADD"/>
    <w:rsid w:val="00240C5C"/>
    <w:rsid w:val="00241112"/>
    <w:rsid w:val="0024265F"/>
    <w:rsid w:val="002444C0"/>
    <w:rsid w:val="00245D6E"/>
    <w:rsid w:val="00250D64"/>
    <w:rsid w:val="0025397C"/>
    <w:rsid w:val="00253FBC"/>
    <w:rsid w:val="00256871"/>
    <w:rsid w:val="00256910"/>
    <w:rsid w:val="00262B23"/>
    <w:rsid w:val="00264E7A"/>
    <w:rsid w:val="002666C1"/>
    <w:rsid w:val="00266BA1"/>
    <w:rsid w:val="00266F2C"/>
    <w:rsid w:val="00270747"/>
    <w:rsid w:val="00270CCC"/>
    <w:rsid w:val="00271753"/>
    <w:rsid w:val="00273109"/>
    <w:rsid w:val="002758A4"/>
    <w:rsid w:val="0027664E"/>
    <w:rsid w:val="00280777"/>
    <w:rsid w:val="00281BE9"/>
    <w:rsid w:val="002823EC"/>
    <w:rsid w:val="002839A0"/>
    <w:rsid w:val="00292F54"/>
    <w:rsid w:val="00295323"/>
    <w:rsid w:val="00295AE8"/>
    <w:rsid w:val="002A0320"/>
    <w:rsid w:val="002A2039"/>
    <w:rsid w:val="002A4663"/>
    <w:rsid w:val="002A5956"/>
    <w:rsid w:val="002A626E"/>
    <w:rsid w:val="002A649C"/>
    <w:rsid w:val="002B134B"/>
    <w:rsid w:val="002B5951"/>
    <w:rsid w:val="002C076F"/>
    <w:rsid w:val="002C332D"/>
    <w:rsid w:val="002C4BB8"/>
    <w:rsid w:val="002C5186"/>
    <w:rsid w:val="002D0D89"/>
    <w:rsid w:val="002D0E95"/>
    <w:rsid w:val="002D1085"/>
    <w:rsid w:val="002D4A67"/>
    <w:rsid w:val="002D4F8D"/>
    <w:rsid w:val="002D5F81"/>
    <w:rsid w:val="002D6CE3"/>
    <w:rsid w:val="002D6FFE"/>
    <w:rsid w:val="002E0497"/>
    <w:rsid w:val="002E0DA1"/>
    <w:rsid w:val="002E38B6"/>
    <w:rsid w:val="002E42C2"/>
    <w:rsid w:val="002E578D"/>
    <w:rsid w:val="002E57B5"/>
    <w:rsid w:val="002E5942"/>
    <w:rsid w:val="002F132A"/>
    <w:rsid w:val="002F2E4F"/>
    <w:rsid w:val="002F3ADB"/>
    <w:rsid w:val="002F4463"/>
    <w:rsid w:val="002F6D94"/>
    <w:rsid w:val="003014BF"/>
    <w:rsid w:val="00307E63"/>
    <w:rsid w:val="00310C55"/>
    <w:rsid w:val="003121F5"/>
    <w:rsid w:val="003130E1"/>
    <w:rsid w:val="0031340C"/>
    <w:rsid w:val="00317A44"/>
    <w:rsid w:val="0032466D"/>
    <w:rsid w:val="00324A81"/>
    <w:rsid w:val="00324D0D"/>
    <w:rsid w:val="00325EF1"/>
    <w:rsid w:val="003308D9"/>
    <w:rsid w:val="0033229C"/>
    <w:rsid w:val="003357ED"/>
    <w:rsid w:val="00343402"/>
    <w:rsid w:val="00344810"/>
    <w:rsid w:val="003448E6"/>
    <w:rsid w:val="003501A8"/>
    <w:rsid w:val="00350EF3"/>
    <w:rsid w:val="0035171F"/>
    <w:rsid w:val="00356002"/>
    <w:rsid w:val="0035756A"/>
    <w:rsid w:val="00360DE8"/>
    <w:rsid w:val="00362BCE"/>
    <w:rsid w:val="00363ED6"/>
    <w:rsid w:val="003700A6"/>
    <w:rsid w:val="003712B2"/>
    <w:rsid w:val="003765AA"/>
    <w:rsid w:val="00377F75"/>
    <w:rsid w:val="0038456E"/>
    <w:rsid w:val="00386230"/>
    <w:rsid w:val="00392DEA"/>
    <w:rsid w:val="00393687"/>
    <w:rsid w:val="003948BF"/>
    <w:rsid w:val="0039594F"/>
    <w:rsid w:val="003A40F2"/>
    <w:rsid w:val="003A4855"/>
    <w:rsid w:val="003A5C92"/>
    <w:rsid w:val="003A6EC9"/>
    <w:rsid w:val="003A78FD"/>
    <w:rsid w:val="003B0BB4"/>
    <w:rsid w:val="003B20EA"/>
    <w:rsid w:val="003B24DB"/>
    <w:rsid w:val="003B2C62"/>
    <w:rsid w:val="003B3F47"/>
    <w:rsid w:val="003B4869"/>
    <w:rsid w:val="003B5507"/>
    <w:rsid w:val="003B763E"/>
    <w:rsid w:val="003C1FE0"/>
    <w:rsid w:val="003C2934"/>
    <w:rsid w:val="003C6943"/>
    <w:rsid w:val="003D0403"/>
    <w:rsid w:val="003D57C8"/>
    <w:rsid w:val="003D6992"/>
    <w:rsid w:val="003D6C31"/>
    <w:rsid w:val="003E0CA2"/>
    <w:rsid w:val="003E0EB8"/>
    <w:rsid w:val="003E48A7"/>
    <w:rsid w:val="003F009A"/>
    <w:rsid w:val="003F08D8"/>
    <w:rsid w:val="003F6723"/>
    <w:rsid w:val="00402E21"/>
    <w:rsid w:val="0040305B"/>
    <w:rsid w:val="004032FB"/>
    <w:rsid w:val="004033D3"/>
    <w:rsid w:val="00403E34"/>
    <w:rsid w:val="00404E9A"/>
    <w:rsid w:val="00410853"/>
    <w:rsid w:val="00414EFF"/>
    <w:rsid w:val="00422877"/>
    <w:rsid w:val="00424CBF"/>
    <w:rsid w:val="00427A47"/>
    <w:rsid w:val="00434EFE"/>
    <w:rsid w:val="004355D0"/>
    <w:rsid w:val="00435DE6"/>
    <w:rsid w:val="00437A71"/>
    <w:rsid w:val="00445B76"/>
    <w:rsid w:val="00446E4E"/>
    <w:rsid w:val="00451CAC"/>
    <w:rsid w:val="00452FBF"/>
    <w:rsid w:val="00453A16"/>
    <w:rsid w:val="00460009"/>
    <w:rsid w:val="0046592B"/>
    <w:rsid w:val="004703D4"/>
    <w:rsid w:val="004732CC"/>
    <w:rsid w:val="004737DA"/>
    <w:rsid w:val="00475F35"/>
    <w:rsid w:val="00480065"/>
    <w:rsid w:val="00482387"/>
    <w:rsid w:val="00484425"/>
    <w:rsid w:val="00484747"/>
    <w:rsid w:val="00485AFB"/>
    <w:rsid w:val="00490F83"/>
    <w:rsid w:val="00491498"/>
    <w:rsid w:val="004915FB"/>
    <w:rsid w:val="0049214C"/>
    <w:rsid w:val="00493E06"/>
    <w:rsid w:val="00493E43"/>
    <w:rsid w:val="00493FDC"/>
    <w:rsid w:val="00496C02"/>
    <w:rsid w:val="0049709E"/>
    <w:rsid w:val="0049750E"/>
    <w:rsid w:val="004A51C4"/>
    <w:rsid w:val="004A61C1"/>
    <w:rsid w:val="004A731C"/>
    <w:rsid w:val="004B07CD"/>
    <w:rsid w:val="004B2422"/>
    <w:rsid w:val="004B254F"/>
    <w:rsid w:val="004B596B"/>
    <w:rsid w:val="004C2372"/>
    <w:rsid w:val="004C4664"/>
    <w:rsid w:val="004C52B2"/>
    <w:rsid w:val="004C7829"/>
    <w:rsid w:val="004D31DA"/>
    <w:rsid w:val="004D4928"/>
    <w:rsid w:val="004D4E00"/>
    <w:rsid w:val="004E49ED"/>
    <w:rsid w:val="004E6C6D"/>
    <w:rsid w:val="004F0906"/>
    <w:rsid w:val="004F0B4F"/>
    <w:rsid w:val="004F17C8"/>
    <w:rsid w:val="004F2D20"/>
    <w:rsid w:val="004F6541"/>
    <w:rsid w:val="004F702C"/>
    <w:rsid w:val="004F71F4"/>
    <w:rsid w:val="004F7664"/>
    <w:rsid w:val="00500C6B"/>
    <w:rsid w:val="005031DE"/>
    <w:rsid w:val="00503588"/>
    <w:rsid w:val="005047AE"/>
    <w:rsid w:val="00504B48"/>
    <w:rsid w:val="0050507B"/>
    <w:rsid w:val="0050604D"/>
    <w:rsid w:val="00506CA0"/>
    <w:rsid w:val="00511957"/>
    <w:rsid w:val="005130F3"/>
    <w:rsid w:val="0051444A"/>
    <w:rsid w:val="00514693"/>
    <w:rsid w:val="00514B90"/>
    <w:rsid w:val="00516086"/>
    <w:rsid w:val="00517CE7"/>
    <w:rsid w:val="00520E3A"/>
    <w:rsid w:val="00523DE1"/>
    <w:rsid w:val="00525CEB"/>
    <w:rsid w:val="0053017D"/>
    <w:rsid w:val="00531788"/>
    <w:rsid w:val="00531854"/>
    <w:rsid w:val="005343B3"/>
    <w:rsid w:val="005351E5"/>
    <w:rsid w:val="00536DA4"/>
    <w:rsid w:val="00543BDE"/>
    <w:rsid w:val="00551835"/>
    <w:rsid w:val="00555A27"/>
    <w:rsid w:val="00562146"/>
    <w:rsid w:val="0056235F"/>
    <w:rsid w:val="005624D1"/>
    <w:rsid w:val="00562CD6"/>
    <w:rsid w:val="00564C8A"/>
    <w:rsid w:val="0056686F"/>
    <w:rsid w:val="00567181"/>
    <w:rsid w:val="00570523"/>
    <w:rsid w:val="00570B11"/>
    <w:rsid w:val="00570FEE"/>
    <w:rsid w:val="00571007"/>
    <w:rsid w:val="005718FA"/>
    <w:rsid w:val="00574E5C"/>
    <w:rsid w:val="00575384"/>
    <w:rsid w:val="005779FE"/>
    <w:rsid w:val="00580FA9"/>
    <w:rsid w:val="00583527"/>
    <w:rsid w:val="00585381"/>
    <w:rsid w:val="0058723F"/>
    <w:rsid w:val="00590EB7"/>
    <w:rsid w:val="00592D41"/>
    <w:rsid w:val="00593559"/>
    <w:rsid w:val="00593ED8"/>
    <w:rsid w:val="00594233"/>
    <w:rsid w:val="005A3767"/>
    <w:rsid w:val="005A37A3"/>
    <w:rsid w:val="005A4291"/>
    <w:rsid w:val="005A5B91"/>
    <w:rsid w:val="005A5C14"/>
    <w:rsid w:val="005A7DA0"/>
    <w:rsid w:val="005B0664"/>
    <w:rsid w:val="005B2C31"/>
    <w:rsid w:val="005B502F"/>
    <w:rsid w:val="005B62C0"/>
    <w:rsid w:val="005B7142"/>
    <w:rsid w:val="005C332E"/>
    <w:rsid w:val="005C3DF6"/>
    <w:rsid w:val="005C5290"/>
    <w:rsid w:val="005C56CC"/>
    <w:rsid w:val="005C5ADD"/>
    <w:rsid w:val="005C7964"/>
    <w:rsid w:val="005D0612"/>
    <w:rsid w:val="005D23F0"/>
    <w:rsid w:val="005D3169"/>
    <w:rsid w:val="005D32D2"/>
    <w:rsid w:val="005E201D"/>
    <w:rsid w:val="005E32D1"/>
    <w:rsid w:val="005E36AA"/>
    <w:rsid w:val="005E5459"/>
    <w:rsid w:val="005E5623"/>
    <w:rsid w:val="005E5876"/>
    <w:rsid w:val="005E5CAA"/>
    <w:rsid w:val="005F1F54"/>
    <w:rsid w:val="005F2112"/>
    <w:rsid w:val="005F3F45"/>
    <w:rsid w:val="005F4D1F"/>
    <w:rsid w:val="00603526"/>
    <w:rsid w:val="00604AFC"/>
    <w:rsid w:val="006131D1"/>
    <w:rsid w:val="0061567D"/>
    <w:rsid w:val="00623421"/>
    <w:rsid w:val="00624049"/>
    <w:rsid w:val="0062453C"/>
    <w:rsid w:val="0062661E"/>
    <w:rsid w:val="006271EE"/>
    <w:rsid w:val="00632676"/>
    <w:rsid w:val="0064044D"/>
    <w:rsid w:val="00641790"/>
    <w:rsid w:val="00642A4B"/>
    <w:rsid w:val="00642CA1"/>
    <w:rsid w:val="00642EDC"/>
    <w:rsid w:val="00644145"/>
    <w:rsid w:val="006464C6"/>
    <w:rsid w:val="00646829"/>
    <w:rsid w:val="00651E8E"/>
    <w:rsid w:val="00656C94"/>
    <w:rsid w:val="00661A0E"/>
    <w:rsid w:val="006623E0"/>
    <w:rsid w:val="00663BF4"/>
    <w:rsid w:val="006651F5"/>
    <w:rsid w:val="00666A1F"/>
    <w:rsid w:val="0067013D"/>
    <w:rsid w:val="00670555"/>
    <w:rsid w:val="00671A81"/>
    <w:rsid w:val="00672A24"/>
    <w:rsid w:val="006765CA"/>
    <w:rsid w:val="00681935"/>
    <w:rsid w:val="00681EF5"/>
    <w:rsid w:val="00683585"/>
    <w:rsid w:val="0068368E"/>
    <w:rsid w:val="006906EF"/>
    <w:rsid w:val="00691770"/>
    <w:rsid w:val="006935C0"/>
    <w:rsid w:val="00696B21"/>
    <w:rsid w:val="00696BC7"/>
    <w:rsid w:val="006A2FDE"/>
    <w:rsid w:val="006A675F"/>
    <w:rsid w:val="006B1B1E"/>
    <w:rsid w:val="006B2335"/>
    <w:rsid w:val="006B2979"/>
    <w:rsid w:val="006B2E35"/>
    <w:rsid w:val="006B2FBD"/>
    <w:rsid w:val="006C0DB8"/>
    <w:rsid w:val="006C0EBC"/>
    <w:rsid w:val="006C3DE2"/>
    <w:rsid w:val="006C7643"/>
    <w:rsid w:val="006D0173"/>
    <w:rsid w:val="006D2858"/>
    <w:rsid w:val="006D76BF"/>
    <w:rsid w:val="006E0F38"/>
    <w:rsid w:val="006E179E"/>
    <w:rsid w:val="006E6CC5"/>
    <w:rsid w:val="006F10DD"/>
    <w:rsid w:val="006F22B1"/>
    <w:rsid w:val="006F410C"/>
    <w:rsid w:val="006F6BD1"/>
    <w:rsid w:val="006F7567"/>
    <w:rsid w:val="00701E56"/>
    <w:rsid w:val="00702196"/>
    <w:rsid w:val="00702E1D"/>
    <w:rsid w:val="00702FEE"/>
    <w:rsid w:val="007039AE"/>
    <w:rsid w:val="007044A3"/>
    <w:rsid w:val="0070792B"/>
    <w:rsid w:val="00707C43"/>
    <w:rsid w:val="0071021F"/>
    <w:rsid w:val="00714683"/>
    <w:rsid w:val="00714731"/>
    <w:rsid w:val="00720EF5"/>
    <w:rsid w:val="007220AA"/>
    <w:rsid w:val="00724609"/>
    <w:rsid w:val="00724DA7"/>
    <w:rsid w:val="00725E0F"/>
    <w:rsid w:val="0072631F"/>
    <w:rsid w:val="00727DC1"/>
    <w:rsid w:val="007301E4"/>
    <w:rsid w:val="0073307D"/>
    <w:rsid w:val="007352E8"/>
    <w:rsid w:val="00735843"/>
    <w:rsid w:val="007365BD"/>
    <w:rsid w:val="00737094"/>
    <w:rsid w:val="007415D8"/>
    <w:rsid w:val="007453F4"/>
    <w:rsid w:val="00750B92"/>
    <w:rsid w:val="00752413"/>
    <w:rsid w:val="00754AD2"/>
    <w:rsid w:val="007551DC"/>
    <w:rsid w:val="00756000"/>
    <w:rsid w:val="007634CF"/>
    <w:rsid w:val="00765321"/>
    <w:rsid w:val="007660F6"/>
    <w:rsid w:val="00771255"/>
    <w:rsid w:val="00772D34"/>
    <w:rsid w:val="00774BD9"/>
    <w:rsid w:val="007756C3"/>
    <w:rsid w:val="00776AB4"/>
    <w:rsid w:val="00776F76"/>
    <w:rsid w:val="007773C5"/>
    <w:rsid w:val="007814B7"/>
    <w:rsid w:val="00781ED0"/>
    <w:rsid w:val="00786005"/>
    <w:rsid w:val="007876D4"/>
    <w:rsid w:val="007902C4"/>
    <w:rsid w:val="00791C45"/>
    <w:rsid w:val="0079506F"/>
    <w:rsid w:val="00797456"/>
    <w:rsid w:val="007A29D6"/>
    <w:rsid w:val="007A393C"/>
    <w:rsid w:val="007A6C65"/>
    <w:rsid w:val="007B2250"/>
    <w:rsid w:val="007B323C"/>
    <w:rsid w:val="007B3B42"/>
    <w:rsid w:val="007C0D1E"/>
    <w:rsid w:val="007C136D"/>
    <w:rsid w:val="007C1918"/>
    <w:rsid w:val="007C3FA9"/>
    <w:rsid w:val="007C3FBF"/>
    <w:rsid w:val="007C483B"/>
    <w:rsid w:val="007C6E11"/>
    <w:rsid w:val="007C7EFB"/>
    <w:rsid w:val="007D202D"/>
    <w:rsid w:val="007D2915"/>
    <w:rsid w:val="007D3DC7"/>
    <w:rsid w:val="007D5B4E"/>
    <w:rsid w:val="007D694F"/>
    <w:rsid w:val="007E137C"/>
    <w:rsid w:val="007E304B"/>
    <w:rsid w:val="007E38F2"/>
    <w:rsid w:val="007E47FB"/>
    <w:rsid w:val="007E6589"/>
    <w:rsid w:val="007F0796"/>
    <w:rsid w:val="007F4A77"/>
    <w:rsid w:val="00800657"/>
    <w:rsid w:val="00800C8E"/>
    <w:rsid w:val="00800CE4"/>
    <w:rsid w:val="00802537"/>
    <w:rsid w:val="00802636"/>
    <w:rsid w:val="00806118"/>
    <w:rsid w:val="00807025"/>
    <w:rsid w:val="008122F8"/>
    <w:rsid w:val="0082082F"/>
    <w:rsid w:val="00820F48"/>
    <w:rsid w:val="00821CFE"/>
    <w:rsid w:val="00823513"/>
    <w:rsid w:val="008247B6"/>
    <w:rsid w:val="00826703"/>
    <w:rsid w:val="00831350"/>
    <w:rsid w:val="00834186"/>
    <w:rsid w:val="00834399"/>
    <w:rsid w:val="00834BB4"/>
    <w:rsid w:val="00835962"/>
    <w:rsid w:val="00836683"/>
    <w:rsid w:val="008429E8"/>
    <w:rsid w:val="00843DBD"/>
    <w:rsid w:val="00847CAD"/>
    <w:rsid w:val="00856207"/>
    <w:rsid w:val="00856279"/>
    <w:rsid w:val="00862B5A"/>
    <w:rsid w:val="00863E36"/>
    <w:rsid w:val="00865BC3"/>
    <w:rsid w:val="00867C38"/>
    <w:rsid w:val="00870341"/>
    <w:rsid w:val="00870763"/>
    <w:rsid w:val="00871A6E"/>
    <w:rsid w:val="00874F0A"/>
    <w:rsid w:val="0087705E"/>
    <w:rsid w:val="00882B32"/>
    <w:rsid w:val="00892CBC"/>
    <w:rsid w:val="00893A46"/>
    <w:rsid w:val="008956FF"/>
    <w:rsid w:val="00896538"/>
    <w:rsid w:val="00896CF5"/>
    <w:rsid w:val="00897E28"/>
    <w:rsid w:val="008A03A6"/>
    <w:rsid w:val="008A051E"/>
    <w:rsid w:val="008A1E32"/>
    <w:rsid w:val="008A6C3A"/>
    <w:rsid w:val="008B14DC"/>
    <w:rsid w:val="008B1822"/>
    <w:rsid w:val="008B1B9D"/>
    <w:rsid w:val="008B1EF3"/>
    <w:rsid w:val="008B3D78"/>
    <w:rsid w:val="008C0799"/>
    <w:rsid w:val="008C322E"/>
    <w:rsid w:val="008C3AC4"/>
    <w:rsid w:val="008D1907"/>
    <w:rsid w:val="008D1F06"/>
    <w:rsid w:val="008D2F43"/>
    <w:rsid w:val="008D44FB"/>
    <w:rsid w:val="008D5200"/>
    <w:rsid w:val="008D68D5"/>
    <w:rsid w:val="008E1FED"/>
    <w:rsid w:val="008E2614"/>
    <w:rsid w:val="008E32AF"/>
    <w:rsid w:val="008E34A6"/>
    <w:rsid w:val="008E66E6"/>
    <w:rsid w:val="008E77E8"/>
    <w:rsid w:val="008F2F2F"/>
    <w:rsid w:val="008F5CBF"/>
    <w:rsid w:val="008F7EAC"/>
    <w:rsid w:val="0090313E"/>
    <w:rsid w:val="009056CB"/>
    <w:rsid w:val="00906822"/>
    <w:rsid w:val="00910F9F"/>
    <w:rsid w:val="00912E16"/>
    <w:rsid w:val="00913A7C"/>
    <w:rsid w:val="00916E7B"/>
    <w:rsid w:val="0092381F"/>
    <w:rsid w:val="009264A3"/>
    <w:rsid w:val="009269A4"/>
    <w:rsid w:val="00930620"/>
    <w:rsid w:val="009330A2"/>
    <w:rsid w:val="009402C4"/>
    <w:rsid w:val="00942547"/>
    <w:rsid w:val="009449B3"/>
    <w:rsid w:val="00944A07"/>
    <w:rsid w:val="009507A3"/>
    <w:rsid w:val="00951152"/>
    <w:rsid w:val="00953E33"/>
    <w:rsid w:val="00954DB9"/>
    <w:rsid w:val="00956B69"/>
    <w:rsid w:val="00960053"/>
    <w:rsid w:val="009606B9"/>
    <w:rsid w:val="009618C1"/>
    <w:rsid w:val="00961BF2"/>
    <w:rsid w:val="00965D2C"/>
    <w:rsid w:val="0096609A"/>
    <w:rsid w:val="00966AB8"/>
    <w:rsid w:val="009700AA"/>
    <w:rsid w:val="009707B5"/>
    <w:rsid w:val="00971D4E"/>
    <w:rsid w:val="009774F5"/>
    <w:rsid w:val="009860B2"/>
    <w:rsid w:val="009919B4"/>
    <w:rsid w:val="00993034"/>
    <w:rsid w:val="009934FE"/>
    <w:rsid w:val="00994042"/>
    <w:rsid w:val="009953A9"/>
    <w:rsid w:val="0099588D"/>
    <w:rsid w:val="009976D6"/>
    <w:rsid w:val="009A000B"/>
    <w:rsid w:val="009A0BD7"/>
    <w:rsid w:val="009A138E"/>
    <w:rsid w:val="009A2AA3"/>
    <w:rsid w:val="009A4C25"/>
    <w:rsid w:val="009A5C14"/>
    <w:rsid w:val="009A5E8E"/>
    <w:rsid w:val="009B47C9"/>
    <w:rsid w:val="009C08D6"/>
    <w:rsid w:val="009C0C04"/>
    <w:rsid w:val="009C1090"/>
    <w:rsid w:val="009C2514"/>
    <w:rsid w:val="009C40C1"/>
    <w:rsid w:val="009C584B"/>
    <w:rsid w:val="009C7BC3"/>
    <w:rsid w:val="009C7C96"/>
    <w:rsid w:val="009D11B0"/>
    <w:rsid w:val="009E4403"/>
    <w:rsid w:val="009E56F1"/>
    <w:rsid w:val="009E56FA"/>
    <w:rsid w:val="009E5C70"/>
    <w:rsid w:val="009E685C"/>
    <w:rsid w:val="009F4DC1"/>
    <w:rsid w:val="009F56DD"/>
    <w:rsid w:val="009F5DC6"/>
    <w:rsid w:val="009F780C"/>
    <w:rsid w:val="00A0373B"/>
    <w:rsid w:val="00A04290"/>
    <w:rsid w:val="00A062FF"/>
    <w:rsid w:val="00A1378A"/>
    <w:rsid w:val="00A13E35"/>
    <w:rsid w:val="00A145CC"/>
    <w:rsid w:val="00A146ED"/>
    <w:rsid w:val="00A2463D"/>
    <w:rsid w:val="00A248D1"/>
    <w:rsid w:val="00A24C61"/>
    <w:rsid w:val="00A25D8A"/>
    <w:rsid w:val="00A308C3"/>
    <w:rsid w:val="00A31691"/>
    <w:rsid w:val="00A40986"/>
    <w:rsid w:val="00A461A3"/>
    <w:rsid w:val="00A46D6B"/>
    <w:rsid w:val="00A47313"/>
    <w:rsid w:val="00A475AF"/>
    <w:rsid w:val="00A475D5"/>
    <w:rsid w:val="00A502E4"/>
    <w:rsid w:val="00A562D8"/>
    <w:rsid w:val="00A56952"/>
    <w:rsid w:val="00A608CD"/>
    <w:rsid w:val="00A65ADC"/>
    <w:rsid w:val="00A717AA"/>
    <w:rsid w:val="00A71A77"/>
    <w:rsid w:val="00A728B4"/>
    <w:rsid w:val="00A7364C"/>
    <w:rsid w:val="00A73AB7"/>
    <w:rsid w:val="00A7718F"/>
    <w:rsid w:val="00A77EA3"/>
    <w:rsid w:val="00A80566"/>
    <w:rsid w:val="00A80ED2"/>
    <w:rsid w:val="00A86C3E"/>
    <w:rsid w:val="00A86F74"/>
    <w:rsid w:val="00A9043D"/>
    <w:rsid w:val="00A90826"/>
    <w:rsid w:val="00A91E12"/>
    <w:rsid w:val="00A92151"/>
    <w:rsid w:val="00A95AC3"/>
    <w:rsid w:val="00A9790B"/>
    <w:rsid w:val="00AA17AD"/>
    <w:rsid w:val="00AA27D6"/>
    <w:rsid w:val="00AB00BC"/>
    <w:rsid w:val="00AB09DA"/>
    <w:rsid w:val="00AB1D96"/>
    <w:rsid w:val="00AB1F0F"/>
    <w:rsid w:val="00AB3B61"/>
    <w:rsid w:val="00AB4164"/>
    <w:rsid w:val="00AB483B"/>
    <w:rsid w:val="00AB63ED"/>
    <w:rsid w:val="00AB7DC1"/>
    <w:rsid w:val="00AC352D"/>
    <w:rsid w:val="00AC3C5A"/>
    <w:rsid w:val="00AD4C24"/>
    <w:rsid w:val="00AD5D6B"/>
    <w:rsid w:val="00AD7017"/>
    <w:rsid w:val="00AE05AA"/>
    <w:rsid w:val="00AE066D"/>
    <w:rsid w:val="00AE39D1"/>
    <w:rsid w:val="00AE54DE"/>
    <w:rsid w:val="00AE75CF"/>
    <w:rsid w:val="00AE79D9"/>
    <w:rsid w:val="00AF4393"/>
    <w:rsid w:val="00AF54FB"/>
    <w:rsid w:val="00AF5FC7"/>
    <w:rsid w:val="00AF77F5"/>
    <w:rsid w:val="00B01017"/>
    <w:rsid w:val="00B0139D"/>
    <w:rsid w:val="00B01623"/>
    <w:rsid w:val="00B054BA"/>
    <w:rsid w:val="00B05B1E"/>
    <w:rsid w:val="00B14386"/>
    <w:rsid w:val="00B14BFF"/>
    <w:rsid w:val="00B156C9"/>
    <w:rsid w:val="00B179B4"/>
    <w:rsid w:val="00B209E2"/>
    <w:rsid w:val="00B21155"/>
    <w:rsid w:val="00B25072"/>
    <w:rsid w:val="00B267DF"/>
    <w:rsid w:val="00B306D6"/>
    <w:rsid w:val="00B30894"/>
    <w:rsid w:val="00B30BB6"/>
    <w:rsid w:val="00B3385F"/>
    <w:rsid w:val="00B34338"/>
    <w:rsid w:val="00B37FC6"/>
    <w:rsid w:val="00B408A2"/>
    <w:rsid w:val="00B46317"/>
    <w:rsid w:val="00B46B9F"/>
    <w:rsid w:val="00B5304C"/>
    <w:rsid w:val="00B53A9E"/>
    <w:rsid w:val="00B54431"/>
    <w:rsid w:val="00B624B8"/>
    <w:rsid w:val="00B628B2"/>
    <w:rsid w:val="00B634DC"/>
    <w:rsid w:val="00B63838"/>
    <w:rsid w:val="00B65F88"/>
    <w:rsid w:val="00B66CFC"/>
    <w:rsid w:val="00B75D55"/>
    <w:rsid w:val="00B76A6C"/>
    <w:rsid w:val="00B8114B"/>
    <w:rsid w:val="00B815EF"/>
    <w:rsid w:val="00B820AD"/>
    <w:rsid w:val="00B82481"/>
    <w:rsid w:val="00B8335D"/>
    <w:rsid w:val="00B83989"/>
    <w:rsid w:val="00B87154"/>
    <w:rsid w:val="00B9216B"/>
    <w:rsid w:val="00B92B9D"/>
    <w:rsid w:val="00B933CE"/>
    <w:rsid w:val="00B94886"/>
    <w:rsid w:val="00B95D52"/>
    <w:rsid w:val="00BA1EC1"/>
    <w:rsid w:val="00BA59A9"/>
    <w:rsid w:val="00BA62F6"/>
    <w:rsid w:val="00BA7311"/>
    <w:rsid w:val="00BB182F"/>
    <w:rsid w:val="00BB2B2F"/>
    <w:rsid w:val="00BB52C2"/>
    <w:rsid w:val="00BC0876"/>
    <w:rsid w:val="00BC526C"/>
    <w:rsid w:val="00BD2F77"/>
    <w:rsid w:val="00BD38D3"/>
    <w:rsid w:val="00BD4FCD"/>
    <w:rsid w:val="00BD76B3"/>
    <w:rsid w:val="00BD778D"/>
    <w:rsid w:val="00BE19B2"/>
    <w:rsid w:val="00BE3B4A"/>
    <w:rsid w:val="00BE4744"/>
    <w:rsid w:val="00BE7619"/>
    <w:rsid w:val="00BF06EB"/>
    <w:rsid w:val="00BF1523"/>
    <w:rsid w:val="00BF3BCB"/>
    <w:rsid w:val="00BF4659"/>
    <w:rsid w:val="00BF5C25"/>
    <w:rsid w:val="00BF7967"/>
    <w:rsid w:val="00C004D0"/>
    <w:rsid w:val="00C007D9"/>
    <w:rsid w:val="00C00A36"/>
    <w:rsid w:val="00C01529"/>
    <w:rsid w:val="00C018C1"/>
    <w:rsid w:val="00C0245D"/>
    <w:rsid w:val="00C04A5C"/>
    <w:rsid w:val="00C065A5"/>
    <w:rsid w:val="00C07053"/>
    <w:rsid w:val="00C1172E"/>
    <w:rsid w:val="00C1299B"/>
    <w:rsid w:val="00C14E8E"/>
    <w:rsid w:val="00C17530"/>
    <w:rsid w:val="00C20585"/>
    <w:rsid w:val="00C20BBA"/>
    <w:rsid w:val="00C21268"/>
    <w:rsid w:val="00C21C2E"/>
    <w:rsid w:val="00C22995"/>
    <w:rsid w:val="00C2421B"/>
    <w:rsid w:val="00C24461"/>
    <w:rsid w:val="00C26F40"/>
    <w:rsid w:val="00C322E7"/>
    <w:rsid w:val="00C334E1"/>
    <w:rsid w:val="00C46604"/>
    <w:rsid w:val="00C5163C"/>
    <w:rsid w:val="00C523A2"/>
    <w:rsid w:val="00C527B8"/>
    <w:rsid w:val="00C527C8"/>
    <w:rsid w:val="00C5373F"/>
    <w:rsid w:val="00C54049"/>
    <w:rsid w:val="00C56309"/>
    <w:rsid w:val="00C61259"/>
    <w:rsid w:val="00C617C4"/>
    <w:rsid w:val="00C62555"/>
    <w:rsid w:val="00C63DA7"/>
    <w:rsid w:val="00C65334"/>
    <w:rsid w:val="00C713A8"/>
    <w:rsid w:val="00C77D85"/>
    <w:rsid w:val="00C80DD8"/>
    <w:rsid w:val="00C84A02"/>
    <w:rsid w:val="00C87706"/>
    <w:rsid w:val="00C90F8B"/>
    <w:rsid w:val="00C91769"/>
    <w:rsid w:val="00C91AD9"/>
    <w:rsid w:val="00C957E1"/>
    <w:rsid w:val="00C966AA"/>
    <w:rsid w:val="00CA00D5"/>
    <w:rsid w:val="00CA188A"/>
    <w:rsid w:val="00CA2A36"/>
    <w:rsid w:val="00CA2AF1"/>
    <w:rsid w:val="00CA2AF4"/>
    <w:rsid w:val="00CA3475"/>
    <w:rsid w:val="00CA36C4"/>
    <w:rsid w:val="00CB1D5E"/>
    <w:rsid w:val="00CB3205"/>
    <w:rsid w:val="00CB334A"/>
    <w:rsid w:val="00CB36A3"/>
    <w:rsid w:val="00CB4196"/>
    <w:rsid w:val="00CC23E7"/>
    <w:rsid w:val="00CC71F9"/>
    <w:rsid w:val="00CD15ED"/>
    <w:rsid w:val="00CD19D6"/>
    <w:rsid w:val="00CD31DD"/>
    <w:rsid w:val="00CD5A6B"/>
    <w:rsid w:val="00CD6636"/>
    <w:rsid w:val="00CD7F38"/>
    <w:rsid w:val="00CE7011"/>
    <w:rsid w:val="00CF0EC1"/>
    <w:rsid w:val="00CF1206"/>
    <w:rsid w:val="00CF1630"/>
    <w:rsid w:val="00CF2E8C"/>
    <w:rsid w:val="00CF3431"/>
    <w:rsid w:val="00D019BE"/>
    <w:rsid w:val="00D03ACC"/>
    <w:rsid w:val="00D04482"/>
    <w:rsid w:val="00D047A1"/>
    <w:rsid w:val="00D04831"/>
    <w:rsid w:val="00D11873"/>
    <w:rsid w:val="00D174DF"/>
    <w:rsid w:val="00D17545"/>
    <w:rsid w:val="00D241AF"/>
    <w:rsid w:val="00D27205"/>
    <w:rsid w:val="00D27456"/>
    <w:rsid w:val="00D27D5E"/>
    <w:rsid w:val="00D30C10"/>
    <w:rsid w:val="00D31318"/>
    <w:rsid w:val="00D319D4"/>
    <w:rsid w:val="00D40304"/>
    <w:rsid w:val="00D42315"/>
    <w:rsid w:val="00D50F2E"/>
    <w:rsid w:val="00D56D1B"/>
    <w:rsid w:val="00D65E2F"/>
    <w:rsid w:val="00D7111B"/>
    <w:rsid w:val="00D7150F"/>
    <w:rsid w:val="00D72F86"/>
    <w:rsid w:val="00D73252"/>
    <w:rsid w:val="00D74E82"/>
    <w:rsid w:val="00D77875"/>
    <w:rsid w:val="00D8082A"/>
    <w:rsid w:val="00D819F5"/>
    <w:rsid w:val="00D83A32"/>
    <w:rsid w:val="00D86DBE"/>
    <w:rsid w:val="00D87697"/>
    <w:rsid w:val="00D9306D"/>
    <w:rsid w:val="00D944D4"/>
    <w:rsid w:val="00D95728"/>
    <w:rsid w:val="00D95E65"/>
    <w:rsid w:val="00DA1CC2"/>
    <w:rsid w:val="00DA328A"/>
    <w:rsid w:val="00DA3722"/>
    <w:rsid w:val="00DA43E2"/>
    <w:rsid w:val="00DB4160"/>
    <w:rsid w:val="00DB5B39"/>
    <w:rsid w:val="00DC2168"/>
    <w:rsid w:val="00DC7F8B"/>
    <w:rsid w:val="00DD073F"/>
    <w:rsid w:val="00DD37E4"/>
    <w:rsid w:val="00DD66C3"/>
    <w:rsid w:val="00DD7334"/>
    <w:rsid w:val="00DF1EB3"/>
    <w:rsid w:val="00DF2712"/>
    <w:rsid w:val="00DF3754"/>
    <w:rsid w:val="00DF3D74"/>
    <w:rsid w:val="00DF3F83"/>
    <w:rsid w:val="00DF4953"/>
    <w:rsid w:val="00DF4CF9"/>
    <w:rsid w:val="00E01622"/>
    <w:rsid w:val="00E02886"/>
    <w:rsid w:val="00E02FAE"/>
    <w:rsid w:val="00E0567E"/>
    <w:rsid w:val="00E068E2"/>
    <w:rsid w:val="00E12E44"/>
    <w:rsid w:val="00E166B6"/>
    <w:rsid w:val="00E16D29"/>
    <w:rsid w:val="00E178E2"/>
    <w:rsid w:val="00E217DF"/>
    <w:rsid w:val="00E220F3"/>
    <w:rsid w:val="00E238AA"/>
    <w:rsid w:val="00E30FFF"/>
    <w:rsid w:val="00E311AD"/>
    <w:rsid w:val="00E3454B"/>
    <w:rsid w:val="00E351A0"/>
    <w:rsid w:val="00E44649"/>
    <w:rsid w:val="00E44657"/>
    <w:rsid w:val="00E44CE1"/>
    <w:rsid w:val="00E45231"/>
    <w:rsid w:val="00E45AD0"/>
    <w:rsid w:val="00E464B1"/>
    <w:rsid w:val="00E46640"/>
    <w:rsid w:val="00E52E84"/>
    <w:rsid w:val="00E56568"/>
    <w:rsid w:val="00E56BC5"/>
    <w:rsid w:val="00E60C23"/>
    <w:rsid w:val="00E615B3"/>
    <w:rsid w:val="00E666DD"/>
    <w:rsid w:val="00E66B04"/>
    <w:rsid w:val="00E67150"/>
    <w:rsid w:val="00E67DBB"/>
    <w:rsid w:val="00E71875"/>
    <w:rsid w:val="00E7320A"/>
    <w:rsid w:val="00E74A42"/>
    <w:rsid w:val="00E76C07"/>
    <w:rsid w:val="00E82F8E"/>
    <w:rsid w:val="00E850AC"/>
    <w:rsid w:val="00E8559A"/>
    <w:rsid w:val="00E90714"/>
    <w:rsid w:val="00E90870"/>
    <w:rsid w:val="00E90B19"/>
    <w:rsid w:val="00E91EF9"/>
    <w:rsid w:val="00E934DB"/>
    <w:rsid w:val="00E93821"/>
    <w:rsid w:val="00E943B7"/>
    <w:rsid w:val="00E94FA9"/>
    <w:rsid w:val="00E9542A"/>
    <w:rsid w:val="00E977A6"/>
    <w:rsid w:val="00EA77DA"/>
    <w:rsid w:val="00EA7927"/>
    <w:rsid w:val="00EB0A91"/>
    <w:rsid w:val="00EB1E36"/>
    <w:rsid w:val="00EB5314"/>
    <w:rsid w:val="00EB6129"/>
    <w:rsid w:val="00EC4E77"/>
    <w:rsid w:val="00EC603E"/>
    <w:rsid w:val="00EC67A1"/>
    <w:rsid w:val="00EC6B5E"/>
    <w:rsid w:val="00EC6B6F"/>
    <w:rsid w:val="00ED0DDF"/>
    <w:rsid w:val="00ED1898"/>
    <w:rsid w:val="00ED7183"/>
    <w:rsid w:val="00ED7C84"/>
    <w:rsid w:val="00EE1593"/>
    <w:rsid w:val="00EE1E96"/>
    <w:rsid w:val="00EE2702"/>
    <w:rsid w:val="00EE680A"/>
    <w:rsid w:val="00EF0CA8"/>
    <w:rsid w:val="00EF1F98"/>
    <w:rsid w:val="00EF2095"/>
    <w:rsid w:val="00EF27E2"/>
    <w:rsid w:val="00EF3BFF"/>
    <w:rsid w:val="00EF5138"/>
    <w:rsid w:val="00EF520C"/>
    <w:rsid w:val="00EF7BB5"/>
    <w:rsid w:val="00F000CD"/>
    <w:rsid w:val="00F0070E"/>
    <w:rsid w:val="00F01205"/>
    <w:rsid w:val="00F02E6E"/>
    <w:rsid w:val="00F05C59"/>
    <w:rsid w:val="00F0716B"/>
    <w:rsid w:val="00F0760B"/>
    <w:rsid w:val="00F07822"/>
    <w:rsid w:val="00F10602"/>
    <w:rsid w:val="00F13E0B"/>
    <w:rsid w:val="00F1468F"/>
    <w:rsid w:val="00F14DFB"/>
    <w:rsid w:val="00F15F00"/>
    <w:rsid w:val="00F16F37"/>
    <w:rsid w:val="00F26901"/>
    <w:rsid w:val="00F30FA2"/>
    <w:rsid w:val="00F31DCC"/>
    <w:rsid w:val="00F35680"/>
    <w:rsid w:val="00F359D2"/>
    <w:rsid w:val="00F44A80"/>
    <w:rsid w:val="00F479A2"/>
    <w:rsid w:val="00F51E3C"/>
    <w:rsid w:val="00F53987"/>
    <w:rsid w:val="00F54BF9"/>
    <w:rsid w:val="00F56789"/>
    <w:rsid w:val="00F568D7"/>
    <w:rsid w:val="00F56E3B"/>
    <w:rsid w:val="00F57E75"/>
    <w:rsid w:val="00F60A00"/>
    <w:rsid w:val="00F60E7F"/>
    <w:rsid w:val="00F61552"/>
    <w:rsid w:val="00F62712"/>
    <w:rsid w:val="00F64EEE"/>
    <w:rsid w:val="00F65BA1"/>
    <w:rsid w:val="00F67727"/>
    <w:rsid w:val="00F70F81"/>
    <w:rsid w:val="00F71273"/>
    <w:rsid w:val="00F71752"/>
    <w:rsid w:val="00F76742"/>
    <w:rsid w:val="00F77154"/>
    <w:rsid w:val="00F801C3"/>
    <w:rsid w:val="00F80EBB"/>
    <w:rsid w:val="00F813B3"/>
    <w:rsid w:val="00F85A72"/>
    <w:rsid w:val="00F87CE6"/>
    <w:rsid w:val="00F91308"/>
    <w:rsid w:val="00FA04D6"/>
    <w:rsid w:val="00FA17FE"/>
    <w:rsid w:val="00FA1C55"/>
    <w:rsid w:val="00FA23C1"/>
    <w:rsid w:val="00FA2FA5"/>
    <w:rsid w:val="00FA334E"/>
    <w:rsid w:val="00FA41D8"/>
    <w:rsid w:val="00FA49F7"/>
    <w:rsid w:val="00FA7009"/>
    <w:rsid w:val="00FB13F8"/>
    <w:rsid w:val="00FB215E"/>
    <w:rsid w:val="00FB353C"/>
    <w:rsid w:val="00FB5A4F"/>
    <w:rsid w:val="00FB5D12"/>
    <w:rsid w:val="00FB5D24"/>
    <w:rsid w:val="00FB653E"/>
    <w:rsid w:val="00FB7CF0"/>
    <w:rsid w:val="00FC0777"/>
    <w:rsid w:val="00FC11D8"/>
    <w:rsid w:val="00FC3267"/>
    <w:rsid w:val="00FD08C9"/>
    <w:rsid w:val="00FD0FCC"/>
    <w:rsid w:val="00FD1281"/>
    <w:rsid w:val="00FD2C90"/>
    <w:rsid w:val="00FD3EB7"/>
    <w:rsid w:val="00FD40E7"/>
    <w:rsid w:val="00FD59A5"/>
    <w:rsid w:val="00FE02BD"/>
    <w:rsid w:val="00FE78E8"/>
    <w:rsid w:val="00FF10D2"/>
    <w:rsid w:val="00FF15AF"/>
    <w:rsid w:val="00FF7508"/>
    <w:rsid w:val="00FF7A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eftmargin">
    <w:name w:val="left_margin"/>
    <w:basedOn w:val="a"/>
    <w:rsid w:val="004915FB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character" w:customStyle="1" w:styleId="innernumber">
    <w:name w:val="inner_number"/>
    <w:basedOn w:val="a0"/>
    <w:rsid w:val="004915FB"/>
  </w:style>
  <w:style w:type="paragraph" w:styleId="a3">
    <w:name w:val="Normal (Web)"/>
    <w:basedOn w:val="a"/>
    <w:uiPriority w:val="99"/>
    <w:semiHidden/>
    <w:unhideWhenUsed/>
    <w:rsid w:val="004915FB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4915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915FB"/>
    <w:rPr>
      <w:rFonts w:ascii="Tahoma" w:hAnsi="Tahoma" w:cs="Tahoma"/>
      <w:sz w:val="16"/>
      <w:szCs w:val="16"/>
    </w:rPr>
  </w:style>
  <w:style w:type="paragraph" w:customStyle="1" w:styleId="basis">
    <w:name w:val="basis"/>
    <w:basedOn w:val="a"/>
    <w:rsid w:val="0005183A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character" w:customStyle="1" w:styleId="apple-style-span">
    <w:name w:val="apple-style-span"/>
    <w:basedOn w:val="a0"/>
    <w:rsid w:val="0005183A"/>
  </w:style>
  <w:style w:type="paragraph" w:styleId="a6">
    <w:name w:val="List Paragraph"/>
    <w:basedOn w:val="a"/>
    <w:uiPriority w:val="34"/>
    <w:qFormat/>
    <w:rsid w:val="000F0B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leftmargin">
    <w:name w:val="left_margin"/>
    <w:basedOn w:val="a"/>
    <w:rsid w:val="004915FB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character" w:customStyle="1" w:styleId="innernumber">
    <w:name w:val="inner_number"/>
    <w:basedOn w:val="a0"/>
    <w:rsid w:val="004915FB"/>
  </w:style>
  <w:style w:type="paragraph" w:styleId="a3">
    <w:name w:val="Normal (Web)"/>
    <w:basedOn w:val="a"/>
    <w:uiPriority w:val="99"/>
    <w:semiHidden/>
    <w:unhideWhenUsed/>
    <w:rsid w:val="004915FB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4915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915FB"/>
    <w:rPr>
      <w:rFonts w:ascii="Tahoma" w:hAnsi="Tahoma" w:cs="Tahoma"/>
      <w:sz w:val="16"/>
      <w:szCs w:val="16"/>
    </w:rPr>
  </w:style>
  <w:style w:type="paragraph" w:customStyle="1" w:styleId="basis">
    <w:name w:val="basis"/>
    <w:basedOn w:val="a"/>
    <w:rsid w:val="0005183A"/>
    <w:pPr>
      <w:spacing w:before="100" w:beforeAutospacing="1" w:after="100" w:afterAutospacing="1" w:line="240" w:lineRule="auto"/>
    </w:pPr>
    <w:rPr>
      <w:rFonts w:eastAsia="Times New Roman"/>
      <w:lang w:eastAsia="ru-RU"/>
    </w:rPr>
  </w:style>
  <w:style w:type="character" w:customStyle="1" w:styleId="apple-style-span">
    <w:name w:val="apple-style-span"/>
    <w:basedOn w:val="a0"/>
    <w:rsid w:val="0005183A"/>
  </w:style>
  <w:style w:type="paragraph" w:styleId="a6">
    <w:name w:val="List Paragraph"/>
    <w:basedOn w:val="a"/>
    <w:uiPriority w:val="34"/>
    <w:qFormat/>
    <w:rsid w:val="000F0B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23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348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7193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302716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79951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267330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577795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119268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36245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782037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329881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910361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458892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436407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864699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300053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837119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289945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0139900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45631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7962694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01262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315222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9209064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27745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7616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104953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064728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089550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4437179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80571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614885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387967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768097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124703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5280422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137846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6386399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0115468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537387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474865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1118034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140484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56009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1852550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265270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368146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5046768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16695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597811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3967105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55507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94561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6175861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84279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676001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494657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021610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807562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3724071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11573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38774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7916384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232527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11158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267948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859651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183383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981391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653486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93052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318942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761409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28360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433558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55012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057401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5892127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813781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10741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071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23809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191317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685795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9795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279998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611679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041227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637466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279523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65276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793163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924088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147478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430392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4101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1074497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40506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504799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0772954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887624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771807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7166313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73655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00564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092125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386701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822009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2607185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308409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14657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4412527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96193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357170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33123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88430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83666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4975826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48070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326218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6019398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079269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4134047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4031259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353994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8648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3722335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885618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04298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2389984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579003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506670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68997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8782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551288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4981678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46128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18726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703516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82521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72166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42357420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98109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958021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6804953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9397568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328472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6362893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665240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753470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5081702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08212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467715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2404408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704954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888540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737320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35475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383208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3952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942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88999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20032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24167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9504349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099231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607542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069816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94470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70109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666641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659624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464142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543897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04257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508447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8614840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94062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521435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9973631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493557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068650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962497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529906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241548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3902828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57135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4366132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4197608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705877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57037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4628577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04785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213614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185796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939816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247392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210813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55399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727523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2652936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029318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020396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6819903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3251041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949479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5424804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75623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990854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350350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259053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518563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847334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718591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750001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325557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623352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547877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7300030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83679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914202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683032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2878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91360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1558910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148679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06110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0391246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15472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6543132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654625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867155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51531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635973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80405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35055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847950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8974664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344037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30555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76549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407634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72014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3351384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3093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3877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89053445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60635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830263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9369704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716975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3004417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397214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106633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037923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8912024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2511869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054775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6153253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1101138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371083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08051726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35087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307991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644171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156395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74725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2918603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066385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312108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32154767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030086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741281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0916850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954428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4762729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6765243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98451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62448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3126527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365634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764842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0136002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727822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473810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1184703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89016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5899722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343216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56249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96503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025499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239042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642654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322437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468704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306336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13086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076609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5969858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6643520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318381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577198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171594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001331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691890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84595091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547395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60651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7643023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05293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618256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6725655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936928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34131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067701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48393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026335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8703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164865">
          <w:marLeft w:val="0"/>
          <w:marRight w:val="0"/>
          <w:marTop w:val="75"/>
          <w:marBottom w:val="30"/>
          <w:divBdr>
            <w:top w:val="single" w:sz="12" w:space="2" w:color="000066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159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37379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055963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6409618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8377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8091441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2145170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983200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37217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6698222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529408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18414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7848963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6239757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56946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11570156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405014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489815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8192682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20482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0226233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1766498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721058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82281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28155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7945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753374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22786865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20727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6565406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0904650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513676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48660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26618633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90518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308983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58142057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983393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301198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059203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7684704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8877555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11192456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32613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426383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34035257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938714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0726332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3901003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208740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690799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733615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0235953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449496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43852804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331682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20413698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9476922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7579366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120723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3370627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6494568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911493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9326332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248659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0315595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23213743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8763611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7650407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9438260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9651550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8348649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39665829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0500752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9635533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639505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2870305">
              <w:marLeft w:val="0"/>
              <w:marRight w:val="0"/>
              <w:marTop w:val="75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5669650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76" Type="http://schemas.openxmlformats.org/officeDocument/2006/relationships/image" Target="media/image39.png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885</Words>
  <Characters>5046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истратор</dc:creator>
  <cp:lastModifiedBy>Администратор</cp:lastModifiedBy>
  <cp:revision>3</cp:revision>
  <cp:lastPrinted>2017-12-26T18:40:00Z</cp:lastPrinted>
  <dcterms:created xsi:type="dcterms:W3CDTF">2017-12-26T19:14:00Z</dcterms:created>
  <dcterms:modified xsi:type="dcterms:W3CDTF">2017-12-26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